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373" r:id="rId17"/>
    <p:sldId id="275" r:id="rId18"/>
    <p:sldId id="346" r:id="rId19"/>
    <p:sldId id="368" r:id="rId20"/>
    <p:sldId id="369" r:id="rId21"/>
    <p:sldId id="370" r:id="rId22"/>
    <p:sldId id="371" r:id="rId23"/>
    <p:sldId id="372" r:id="rId24"/>
    <p:sldId id="28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571" y="4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0F035C-55C4-4FDE-A03D-DD40AD89C30A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A751E1-768E-4F74-AEAA-A025D60FA8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15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C2513ADE-46FB-4F7B-A0A2-B21C7421F7D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143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9E509E7-1921-4812-99B7-99BFA143D5DE}" type="slidenum">
              <a:rPr lang="en-US" altLang="en-US"/>
              <a:pPr algn="r" eaLnBrk="1" hangingPunct="1"/>
              <a:t>9</a:t>
            </a:fld>
            <a:endParaRPr lang="en-US" altLang="en-US"/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96000" cy="3429000"/>
          </a:xfrm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0AD6946-CA18-4A24-844B-DA689B3C8D6B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63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6BC6A51D-30F4-4152-8BFA-5F2F2F8CF104}" type="slidenum">
              <a:rPr lang="en-US" altLang="en-US"/>
              <a:pPr algn="r" eaLnBrk="1" hangingPunct="1"/>
              <a:t>10</a:t>
            </a:fld>
            <a:endParaRPr lang="en-US" altLang="en-US"/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D8EA152-42B2-4EAE-BF6F-B5C02DD6EB6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15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D110AAD-9C3D-4B6D-9C81-14F33D57F822}" type="slidenum">
              <a:rPr lang="en-US" altLang="en-US"/>
              <a:pPr algn="r" eaLnBrk="1" hangingPunct="1"/>
              <a:t>1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9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06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24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86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751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109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837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4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3" y="6356354"/>
            <a:ext cx="2844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02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626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595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980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01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219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75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340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00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393C9-6F33-400B-9632-09ADD0B826AD}" type="datetimeFigureOut">
              <a:rPr lang="en-US" smtClean="0"/>
              <a:t>02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200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1.emf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emf"/><Relationship Id="rId4" Type="http://schemas.openxmlformats.org/officeDocument/2006/relationships/image" Target="../media/image50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1.emf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emf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3.wmf"/><Relationship Id="rId17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6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7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71.png"/><Relationship Id="rId10" Type="http://schemas.openxmlformats.org/officeDocument/2006/relationships/image" Target="../media/image74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84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4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3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1.emf"/><Relationship Id="rId4" Type="http://schemas.openxmlformats.org/officeDocument/2006/relationships/image" Target="../media/image77.wmf"/><Relationship Id="rId9" Type="http://schemas.openxmlformats.org/officeDocument/2006/relationships/image" Target="../media/image80.png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emf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87.png"/><Relationship Id="rId12" Type="http://schemas.openxmlformats.org/officeDocument/2006/relationships/image" Target="../media/image89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8.png"/><Relationship Id="rId3" Type="http://schemas.openxmlformats.org/officeDocument/2006/relationships/image" Target="../media/image92.png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97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9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png"/><Relationship Id="rId11" Type="http://schemas.openxmlformats.org/officeDocument/2006/relationships/oleObject" Target="../embeddings/oleObject51.bin"/><Relationship Id="rId5" Type="http://schemas.openxmlformats.org/officeDocument/2006/relationships/image" Target="../media/image94.png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74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102.png"/><Relationship Id="rId12" Type="http://schemas.openxmlformats.org/officeDocument/2006/relationships/image" Target="../media/image104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6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audio" Target="file:///C:\Users\Admin\Music\nh&#7841;c.mp3" TargetMode="External"/><Relationship Id="rId6" Type="http://schemas.openxmlformats.org/officeDocument/2006/relationships/image" Target="../media/image1.emf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.emf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39.wmf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4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6.wmf"/><Relationship Id="rId36" Type="http://schemas.openxmlformats.org/officeDocument/2006/relationships/image" Target="../media/image40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7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1203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97525" y="1859674"/>
            <a:ext cx="1069783" cy="34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0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20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9875" y="2318397"/>
            <a:ext cx="6858000" cy="54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7" tIns="19194" rIns="38387" bIns="19194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vi-VN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2</a:t>
            </a:r>
            <a:r>
              <a:rPr lang="en-US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</a:t>
            </a:r>
            <a:r>
              <a:rPr lang="vi-VN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Ổ HỢP – XÁC SUẤT</a:t>
            </a:r>
            <a:endParaRPr lang="en-US" sz="25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165535" y="941887"/>
            <a:ext cx="823869" cy="860472"/>
            <a:chOff x="12784885" y="1066801"/>
            <a:chExt cx="1814128" cy="1721168"/>
          </a:xfrm>
        </p:grpSpPr>
        <p:sp>
          <p:nvSpPr>
            <p:cNvPr id="9" name="TextBox 8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020902" y="1556787"/>
              <a:ext cx="1330953" cy="1231182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endParaRPr lang="en-US" sz="3400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566922" y="983121"/>
            <a:ext cx="839282" cy="853403"/>
            <a:chOff x="11186391" y="149817"/>
            <a:chExt cx="2238375" cy="1707027"/>
          </a:xfrm>
        </p:grpSpPr>
        <p:pic>
          <p:nvPicPr>
            <p:cNvPr id="12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26"/>
          <p:cNvGrpSpPr/>
          <p:nvPr/>
        </p:nvGrpSpPr>
        <p:grpSpPr>
          <a:xfrm>
            <a:off x="3115468" y="4513281"/>
            <a:ext cx="6408170" cy="438206"/>
            <a:chOff x="7483861" y="7543801"/>
            <a:chExt cx="17012919" cy="876526"/>
          </a:xfrm>
        </p:grpSpPr>
        <p:sp>
          <p:nvSpPr>
            <p:cNvPr id="15" name="TextBox 14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AM GIÁC PAXCA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" name="Group 27"/>
            <p:cNvGrpSpPr/>
            <p:nvPr/>
          </p:nvGrpSpPr>
          <p:grpSpPr>
            <a:xfrm>
              <a:off x="7483861" y="7543801"/>
              <a:ext cx="1288835" cy="872847"/>
              <a:chOff x="7483860" y="7543801"/>
              <a:chExt cx="1288835" cy="872847"/>
            </a:xfrm>
          </p:grpSpPr>
          <p:sp>
            <p:nvSpPr>
              <p:cNvPr id="1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29"/>
              <p:cNvGrpSpPr/>
              <p:nvPr/>
            </p:nvGrpSpPr>
            <p:grpSpPr>
              <a:xfrm>
                <a:off x="7493378" y="7646473"/>
                <a:ext cx="1279317" cy="770175"/>
                <a:chOff x="7493378" y="7646473"/>
                <a:chExt cx="1279317" cy="770175"/>
              </a:xfrm>
            </p:grpSpPr>
            <p:sp>
              <p:nvSpPr>
                <p:cNvPr id="19" name="Round Same Side Corner Rectangle 18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686621" y="7646473"/>
                  <a:ext cx="1086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1" name="Group 26"/>
          <p:cNvGrpSpPr/>
          <p:nvPr/>
        </p:nvGrpSpPr>
        <p:grpSpPr>
          <a:xfrm>
            <a:off x="3115469" y="3967878"/>
            <a:ext cx="5568427" cy="453596"/>
            <a:chOff x="7459670" y="7543799"/>
            <a:chExt cx="14851072" cy="907311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Ị THỨC NIU-TƠ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767322" y="7640053"/>
                  <a:ext cx="791775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8" name="TextBox 27"/>
          <p:cNvSpPr txBox="1"/>
          <p:nvPr/>
        </p:nvSpPr>
        <p:spPr>
          <a:xfrm>
            <a:off x="4118198" y="3200400"/>
            <a:ext cx="4153960" cy="4696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:NHỊ THỨC NIU-TƠN</a:t>
            </a:r>
            <a:endParaRPr lang="en-US" sz="28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689079" y="3846015"/>
            <a:ext cx="7129906" cy="2132062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115468" y="5559212"/>
            <a:ext cx="3552032" cy="741762"/>
            <a:chOff x="739068" y="1515168"/>
            <a:chExt cx="9473319" cy="1483717"/>
          </a:xfrm>
        </p:grpSpPr>
        <p:sp>
          <p:nvSpPr>
            <p:cNvPr id="3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739068" y="1515168"/>
              <a:ext cx="8177919" cy="1483717"/>
              <a:chOff x="739068" y="1515168"/>
              <a:chExt cx="8177919" cy="1483717"/>
            </a:xfrm>
          </p:grpSpPr>
          <p:sp>
            <p:nvSpPr>
              <p:cNvPr id="3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132732" y="1706055"/>
                <a:ext cx="6784255" cy="129283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46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281" y="762001"/>
            <a:ext cx="1737789" cy="1838523"/>
          </a:xfrm>
          <a:prstGeom prst="rect">
            <a:avLst/>
          </a:prstGeom>
          <a:noFill/>
        </p:spPr>
      </p:pic>
      <p:pic>
        <p:nvPicPr>
          <p:cNvPr id="47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948" y="716221"/>
            <a:ext cx="1269053" cy="1692292"/>
          </a:xfrm>
          <a:prstGeom prst="rect">
            <a:avLst/>
          </a:prstGeom>
        </p:spPr>
      </p:pic>
      <p:grpSp>
        <p:nvGrpSpPr>
          <p:cNvPr id="48" name="Group 26">
            <a:extLst>
              <a:ext uri="{FF2B5EF4-FFF2-40B4-BE49-F238E27FC236}">
                <a16:creationId xmlns:a16="http://schemas.microsoft.com/office/drawing/2014/main" id="{F55A7E90-B476-4806-8603-6F796B9F6A74}"/>
              </a:ext>
            </a:extLst>
          </p:cNvPr>
          <p:cNvGrpSpPr/>
          <p:nvPr/>
        </p:nvGrpSpPr>
        <p:grpSpPr>
          <a:xfrm>
            <a:off x="3146255" y="5046244"/>
            <a:ext cx="6408170" cy="438206"/>
            <a:chOff x="7483861" y="7543801"/>
            <a:chExt cx="17012919" cy="876526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8C72557-83FF-4CC1-8DE2-82BBBCF76C45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4946BCA1-1C9B-4976-8534-B2659235BA8C}"/>
                </a:ext>
              </a:extLst>
            </p:cNvPr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B015493F-E763-4C1B-A82C-2CBFD1B3684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2" name="Group 29">
                <a:extLst>
                  <a:ext uri="{FF2B5EF4-FFF2-40B4-BE49-F238E27FC236}">
                    <a16:creationId xmlns:a16="http://schemas.microsoft.com/office/drawing/2014/main" id="{167A18F1-50A5-437B-9D62-45BADA88175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53" name="Round Same Side Corner Rectangle 18">
                  <a:extLst>
                    <a:ext uri="{FF2B5EF4-FFF2-40B4-BE49-F238E27FC236}">
                      <a16:creationId xmlns:a16="http://schemas.microsoft.com/office/drawing/2014/main" id="{787F019C-EA42-4A25-9E9B-E5CF968494C6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EDD2AEB-44FD-4A65-8F1E-2045D79B2D7B}"/>
                    </a:ext>
                  </a:extLst>
                </p:cNvPr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386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524001" y="1600201"/>
            <a:ext cx="2201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</a:rPr>
              <a:t>(a+b)</a:t>
            </a:r>
            <a:r>
              <a:rPr lang="en-US" altLang="en-US" sz="4000" b="1" baseline="30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4000" b="1" baseline="30000">
                <a:latin typeface="Times New Roman" pitchFamily="18" charset="0"/>
              </a:rPr>
              <a:t> </a:t>
            </a:r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962400" y="150812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91000" y="1417639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411663" y="1566863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32325" y="1377951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791200" y="15176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19801" y="1417639"/>
            <a:ext cx="85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77000" y="151447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684963" y="1403351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27588" y="1566863"/>
            <a:ext cx="5953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040063" y="26098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577388" y="1627188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…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313238" y="25463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618039" y="2446339"/>
            <a:ext cx="85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k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200650" y="254317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395913" y="2446339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795964" y="2632076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019800" y="2514601"/>
            <a:ext cx="38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…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9151938" y="1541463"/>
            <a:ext cx="461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477001" y="2654301"/>
            <a:ext cx="447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7643813" y="260350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789864" y="2427289"/>
            <a:ext cx="85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n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648575" y="26098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7864475" y="2466976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8793164" y="2703514"/>
            <a:ext cx="769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877050" y="1582738"/>
            <a:ext cx="285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848600" y="1465263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077201" y="1325564"/>
            <a:ext cx="85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2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8610600" y="150812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1566863" y="3689351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Công thức </a:t>
            </a:r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</a:rPr>
              <a:t>(1)</a:t>
            </a:r>
            <a:r>
              <a:rPr lang="en-US" altLang="en-US" sz="2800" b="1">
                <a:latin typeface="Times New Roman" pitchFamily="18" charset="0"/>
              </a:rPr>
              <a:t> được gọi là công thức nhị thức Newton:</a:t>
            </a:r>
          </a:p>
        </p:txBody>
      </p: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1981200" y="4537076"/>
            <a:ext cx="3219450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Số hạng tổng quát:</a:t>
            </a:r>
          </a:p>
        </p:txBody>
      </p:sp>
      <p:graphicFrame>
        <p:nvGraphicFramePr>
          <p:cNvPr id="64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97464" y="4708526"/>
          <a:ext cx="5265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865" imgH="241195" progId="Equation.DSMT4">
                  <p:embed/>
                </p:oleObj>
              </mc:Choice>
              <mc:Fallback>
                <p:oleObj name="Equation" r:id="rId3" imgW="1002865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4708526"/>
                        <a:ext cx="526573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ounded Rectangle 64"/>
          <p:cNvSpPr/>
          <p:nvPr/>
        </p:nvSpPr>
        <p:spPr>
          <a:xfrm>
            <a:off x="5610306" y="4516130"/>
            <a:ext cx="4829095" cy="1588172"/>
          </a:xfrm>
          <a:prstGeom prst="roundRect">
            <a:avLst/>
          </a:prstGeom>
          <a:noFill/>
          <a:ln>
            <a:solidFill>
              <a:srgbClr val="92D05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6" name="Text Box 93"/>
          <p:cNvSpPr txBox="1">
            <a:spLocks noChangeArrowheads="1"/>
          </p:cNvSpPr>
          <p:nvPr/>
        </p:nvSpPr>
        <p:spPr bwMode="auto">
          <a:xfrm>
            <a:off x="2057400" y="5807076"/>
            <a:ext cx="3182938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 Số hạng thứ k+1 </a:t>
            </a:r>
          </a:p>
        </p:txBody>
      </p:sp>
      <p:sp>
        <p:nvSpPr>
          <p:cNvPr id="3" name="Rectangular Callout 2"/>
          <p:cNvSpPr/>
          <p:nvPr/>
        </p:nvSpPr>
        <p:spPr>
          <a:xfrm>
            <a:off x="3619501" y="2436814"/>
            <a:ext cx="2265363" cy="892175"/>
          </a:xfrm>
          <a:prstGeom prst="wedgeRectCallout">
            <a:avLst>
              <a:gd name="adj1" fmla="val -32688"/>
              <a:gd name="adj2" fmla="val 171409"/>
            </a:avLst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/>
        </p:nvGraphicFramePr>
        <p:xfrm>
          <a:off x="3602039" y="2324101"/>
          <a:ext cx="8731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12" imgH="241195" progId="Equation.DSMT4">
                  <p:embed/>
                </p:oleObj>
              </mc:Choice>
              <mc:Fallback>
                <p:oleObj name="Equation" r:id="rId5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9" y="2324101"/>
                        <a:ext cx="8731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/>
        </p:nvGraphicFramePr>
        <p:xfrm>
          <a:off x="5175251" y="1276351"/>
          <a:ext cx="8175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1" y="1276351"/>
                        <a:ext cx="8175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7162801" y="1320800"/>
          <a:ext cx="8731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3112" imgH="241195" progId="Equation.DSMT4">
                  <p:embed/>
                </p:oleObj>
              </mc:Choice>
              <mc:Fallback>
                <p:oleObj name="Equation" r:id="rId9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1320800"/>
                        <a:ext cx="8731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/>
        </p:nvGraphicFramePr>
        <p:xfrm>
          <a:off x="3276601" y="1323975"/>
          <a:ext cx="8731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323975"/>
                        <a:ext cx="8731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" name="Object 49"/>
          <p:cNvGraphicFramePr>
            <a:graphicFrameLocks noChangeAspect="1"/>
          </p:cNvGraphicFramePr>
          <p:nvPr/>
        </p:nvGraphicFramePr>
        <p:xfrm>
          <a:off x="6823076" y="2314575"/>
          <a:ext cx="8731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6" y="2314575"/>
                        <a:ext cx="8731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93"/>
          <p:cNvSpPr txBox="1">
            <a:spLocks noChangeArrowheads="1"/>
          </p:cNvSpPr>
          <p:nvPr/>
        </p:nvSpPr>
        <p:spPr bwMode="auto">
          <a:xfrm>
            <a:off x="2743200" y="5165726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 Hoặc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8863013" y="1336676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" name="Action Button: Help 9">
            <a:hlinkClick r:id="" action="ppaction://hlinkshowjump?jump=nextslide" highlightClick="1"/>
          </p:cNvPr>
          <p:cNvSpPr/>
          <p:nvPr/>
        </p:nvSpPr>
        <p:spPr>
          <a:xfrm>
            <a:off x="9839326" y="6435725"/>
            <a:ext cx="523875" cy="28575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5" name="Picture 2">
            <a:extLst>
              <a:ext uri="{FF2B5EF4-FFF2-40B4-BE49-F238E27FC236}">
                <a16:creationId xmlns:a16="http://schemas.microsoft.com/office/drawing/2014/main" id="{FBD52162-4C32-4965-B8E4-65AFC98C5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18960C35-CE7E-4B95-A635-03929FD261BD}"/>
              </a:ext>
            </a:extLst>
          </p:cNvPr>
          <p:cNvGrpSpPr/>
          <p:nvPr/>
        </p:nvGrpSpPr>
        <p:grpSpPr>
          <a:xfrm>
            <a:off x="1720850" y="860754"/>
            <a:ext cx="7350126" cy="523220"/>
            <a:chOff x="196850" y="860754"/>
            <a:chExt cx="7350126" cy="523220"/>
          </a:xfrm>
        </p:grpSpPr>
        <p:sp>
          <p:nvSpPr>
            <p:cNvPr id="80898" name="Text Box 2"/>
            <p:cNvSpPr txBox="1">
              <a:spLocks noChangeArrowheads="1"/>
            </p:cNvSpPr>
            <p:nvPr/>
          </p:nvSpPr>
          <p:spPr bwMode="auto">
            <a:xfrm>
              <a:off x="196850" y="860754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CÔNG THỨC NHỊ THỨC NIU-TƠN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" name="Rectangle: Diagonal Corners Rounded 1">
              <a:extLst>
                <a:ext uri="{FF2B5EF4-FFF2-40B4-BE49-F238E27FC236}">
                  <a16:creationId xmlns:a16="http://schemas.microsoft.com/office/drawing/2014/main" id="{2300DE40-64CE-4A0D-B029-4784B415AA54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909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0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0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80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4" grpId="1"/>
      <p:bldP spid="15" grpId="0"/>
      <p:bldP spid="15" grpId="1"/>
      <p:bldP spid="19" grpId="0"/>
      <p:bldP spid="20" grpId="0"/>
      <p:bldP spid="21" grpId="0"/>
      <p:bldP spid="22" grpId="0"/>
      <p:bldP spid="22" grpId="1"/>
      <p:bldP spid="23" grpId="0"/>
      <p:bldP spid="24" grpId="0"/>
      <p:bldP spid="25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7" grpId="0"/>
      <p:bldP spid="47" grpId="1"/>
      <p:bldP spid="48" grpId="0"/>
      <p:bldP spid="48" grpId="1"/>
      <p:bldP spid="49" grpId="0"/>
      <p:bldP spid="50" grpId="0"/>
      <p:bldP spid="51" grpId="0"/>
      <p:bldP spid="52" grpId="0"/>
      <p:bldP spid="58" grpId="0"/>
      <p:bldP spid="59" grpId="0"/>
      <p:bldP spid="61" grpId="0"/>
      <p:bldP spid="62" grpId="0"/>
      <p:bldP spid="57" grpId="0" animBg="1"/>
      <p:bldP spid="66" grpId="0" animBg="1"/>
      <p:bldP spid="3" grpId="0" animBg="1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1881188" y="2463800"/>
            <a:ext cx="556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.VnTime" pitchFamily="34" charset="0"/>
              </a:rPr>
              <a:t>a)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ác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 </a:t>
            </a:r>
            <a:r>
              <a:rPr lang="en-US" altLang="en-US" sz="2700" dirty="0" err="1">
                <a:latin typeface="Times New Roman" pitchFamily="18" charset="0"/>
              </a:rPr>
              <a:t>là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b="1" u="sng" dirty="0">
                <a:latin typeface="Times New Roman" pitchFamily="18" charset="0"/>
              </a:rPr>
              <a:t>n+1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1828800" y="3124200"/>
            <a:ext cx="86121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1789113" y="5095876"/>
            <a:ext cx="868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.VnTime" pitchFamily="34" charset="0"/>
              </a:rPr>
              <a:t>d)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ủa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mỗ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ặp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ách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đều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a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đầu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và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uố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thì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bằng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nhau</a:t>
            </a:r>
            <a:r>
              <a:rPr lang="en-US" altLang="en-US" sz="2700" dirty="0">
                <a:latin typeface="Times New Roman" pitchFamily="18" charset="0"/>
              </a:rPr>
              <a:t>. 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3336926" y="1854200"/>
            <a:ext cx="50450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00" b="1">
                <a:latin typeface="Times New Roman" panose="02020603050405020304" pitchFamily="18" charset="0"/>
                <a:cs typeface="Times New Roman" panose="02020603050405020304" pitchFamily="18" charset="0"/>
              </a:rPr>
              <a:t> công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:</a:t>
            </a:r>
            <a:endParaRPr lang="en-US" alt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2097088" y="1244600"/>
            <a:ext cx="1447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415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24000" y="3819525"/>
          <a:ext cx="114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9525"/>
                        <a:ext cx="1143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4" name="Text Box 98"/>
          <p:cNvSpPr txBox="1">
            <a:spLocks noChangeArrowheads="1"/>
          </p:cNvSpPr>
          <p:nvPr/>
        </p:nvSpPr>
        <p:spPr bwMode="auto">
          <a:xfrm>
            <a:off x="4419600" y="3683000"/>
            <a:ext cx="5105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>
                <a:solidFill>
                  <a:srgbClr val="0000CC"/>
                </a:solidFill>
                <a:latin typeface="Times New Roman" pitchFamily="18" charset="0"/>
              </a:rPr>
              <a:t>          số mũ của</a:t>
            </a:r>
            <a:r>
              <a:rPr lang="en-US" altLang="en-US" sz="2700" b="1" i="1">
                <a:solidFill>
                  <a:srgbClr val="0000CC"/>
                </a:solidFill>
                <a:latin typeface="Times New Roman" pitchFamily="18" charset="0"/>
              </a:rPr>
              <a:t> b</a:t>
            </a:r>
            <a:r>
              <a:rPr lang="en-US" altLang="en-US" sz="27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>
                <a:latin typeface="Times New Roman" pitchFamily="18" charset="0"/>
              </a:rPr>
              <a:t>tăng dần .</a:t>
            </a:r>
            <a:r>
              <a:rPr lang="en-US" altLang="en-US" sz="2700">
                <a:latin typeface="Times New Roman" pitchFamily="18" charset="0"/>
              </a:rPr>
              <a:t> </a:t>
            </a:r>
          </a:p>
        </p:txBody>
      </p:sp>
      <p:sp>
        <p:nvSpPr>
          <p:cNvPr id="29795" name="Text Box 99"/>
          <p:cNvSpPr txBox="1">
            <a:spLocks noChangeArrowheads="1"/>
          </p:cNvSpPr>
          <p:nvPr/>
        </p:nvSpPr>
        <p:spPr bwMode="auto">
          <a:xfrm>
            <a:off x="1770063" y="4445000"/>
            <a:ext cx="89074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itchFamily="18" charset="0"/>
              </a:rPr>
              <a:t>c)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mũ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ủa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i="1" dirty="0">
                <a:latin typeface="Times New Roman" pitchFamily="18" charset="0"/>
              </a:rPr>
              <a:t>a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và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i="1" dirty="0">
                <a:latin typeface="Times New Roman" pitchFamily="18" charset="0"/>
              </a:rPr>
              <a:t>b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tro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mỗ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luôn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bằng</a:t>
            </a:r>
            <a:r>
              <a:rPr lang="en-US" altLang="en-US" sz="2700" b="1" dirty="0">
                <a:latin typeface="Times New Roman" pitchFamily="18" charset="0"/>
              </a:rPr>
              <a:t> n</a:t>
            </a:r>
            <a:endParaRPr lang="en-US" altLang="en-US" sz="2700" dirty="0">
              <a:latin typeface="Times New Roman" pitchFamily="18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336926" y="1244600"/>
            <a:ext cx="3603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itchFamily="18" charset="0"/>
              </a:rPr>
              <a:t>*</a:t>
            </a:r>
            <a:r>
              <a:rPr lang="en-US" altLang="en-US" sz="2700" b="1" dirty="0" err="1">
                <a:latin typeface="Times New Roman" pitchFamily="18" charset="0"/>
              </a:rPr>
              <a:t>Quy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ước</a:t>
            </a:r>
            <a:r>
              <a:rPr lang="en-US" altLang="en-US" sz="2700" b="1" dirty="0">
                <a:latin typeface="Times New Roman" pitchFamily="18" charset="0"/>
              </a:rPr>
              <a:t> : a</a:t>
            </a:r>
            <a:r>
              <a:rPr lang="en-US" altLang="en-US" sz="2700" b="1" baseline="30000" dirty="0">
                <a:latin typeface="Times New Roman" pitchFamily="18" charset="0"/>
              </a:rPr>
              <a:t>0 </a:t>
            </a:r>
            <a:r>
              <a:rPr lang="en-US" altLang="en-US" sz="2700" b="1" dirty="0">
                <a:latin typeface="Times New Roman" pitchFamily="18" charset="0"/>
              </a:rPr>
              <a:t>= b</a:t>
            </a:r>
            <a:r>
              <a:rPr lang="en-US" altLang="en-US" sz="2700" b="1" baseline="30000" dirty="0">
                <a:latin typeface="Times New Roman" pitchFamily="18" charset="0"/>
              </a:rPr>
              <a:t>0 </a:t>
            </a:r>
            <a:r>
              <a:rPr lang="en-US" altLang="en-US" sz="2700" b="1" dirty="0">
                <a:latin typeface="Times New Roman" pitchFamily="18" charset="0"/>
              </a:rPr>
              <a:t>= 1</a:t>
            </a:r>
            <a:endParaRPr lang="en-US" altLang="en-US" sz="27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" name="Picture 14" descr="AG00218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68234">
            <a:off x="1541463" y="715964"/>
            <a:ext cx="690562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09AF9474-05C8-4CF2-852A-E79A7E51B162}"/>
              </a:ext>
            </a:extLst>
          </p:cNvPr>
          <p:cNvGrpSpPr/>
          <p:nvPr/>
        </p:nvGrpSpPr>
        <p:grpSpPr>
          <a:xfrm>
            <a:off x="1524000" y="695980"/>
            <a:ext cx="7350126" cy="523220"/>
            <a:chOff x="269282" y="873453"/>
            <a:chExt cx="7350126" cy="523220"/>
          </a:xfrm>
        </p:grpSpPr>
        <p:sp>
          <p:nvSpPr>
            <p:cNvPr id="15" name="Text Box 2">
              <a:extLst>
                <a:ext uri="{FF2B5EF4-FFF2-40B4-BE49-F238E27FC236}">
                  <a16:creationId xmlns:a16="http://schemas.microsoft.com/office/drawing/2014/main" id="{475CDBC4-C232-404D-83CF-75A61DB83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82" y="873453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CÔNG THỨC NHỊ THỨC NIU-TƠN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" name="Rectangle: Diagonal Corners Rounded 15">
              <a:extLst>
                <a:ext uri="{FF2B5EF4-FFF2-40B4-BE49-F238E27FC236}">
                  <a16:creationId xmlns:a16="http://schemas.microsoft.com/office/drawing/2014/main" id="{C7F36770-ED7C-488C-91E3-F97A4E721B13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pic>
        <p:nvPicPr>
          <p:cNvPr id="17" name="Picture 2">
            <a:extLst>
              <a:ext uri="{FF2B5EF4-FFF2-40B4-BE49-F238E27FC236}">
                <a16:creationId xmlns:a16="http://schemas.microsoft.com/office/drawing/2014/main" id="{65BCAF26-59BE-461D-B8D6-52948D768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20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8" grpId="0"/>
      <p:bldP spid="29729" grpId="0"/>
      <p:bldP spid="29730" grpId="0"/>
      <p:bldP spid="29732" grpId="0"/>
      <p:bldP spid="29741" grpId="0"/>
      <p:bldP spid="29794" grpId="0"/>
      <p:bldP spid="29795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2286001"/>
            <a:ext cx="4073038" cy="131016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7941" y="3657600"/>
            <a:ext cx="6324600" cy="104278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7941" y="4800602"/>
            <a:ext cx="6372194" cy="53931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4DDE9F-87B6-43EB-AF3E-4C432197FAA9}"/>
              </a:ext>
            </a:extLst>
          </p:cNvPr>
          <p:cNvSpPr txBox="1"/>
          <p:nvPr/>
        </p:nvSpPr>
        <p:spPr>
          <a:xfrm>
            <a:off x="1981200" y="2049215"/>
            <a:ext cx="388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>
                <a:latin typeface="+mj-lt"/>
              </a:rPr>
              <a:t>Lời giải: </a:t>
            </a:r>
            <a:endParaRPr lang="en-US" sz="3600" dirty="0">
              <a:latin typeface="+mj-lt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9C36F88F-AD8C-40A7-A457-AA78C003B4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B5B9FEBA-B6B5-4512-859A-9DCEBC20CEEE}"/>
                  </a:ext>
                </a:extLst>
              </p:cNvPr>
              <p:cNvSpPr/>
              <p:nvPr/>
            </p:nvSpPr>
            <p:spPr>
              <a:xfrm>
                <a:off x="0" y="842824"/>
                <a:ext cx="9432009" cy="1042786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dirty="0">
                    <a:latin typeface="+mj-lt"/>
                  </a:rPr>
                  <a:t>Ví dụ 1: Khai triển nhị thức Niu-tơn sau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3200" dirty="0"/>
              </a:p>
            </p:txBody>
          </p:sp>
        </mc:Choice>
        <mc:Fallback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B5B9FEBA-B6B5-4512-859A-9DCEBC20C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2824"/>
                <a:ext cx="9432009" cy="104278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81396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7400" y="2337291"/>
            <a:ext cx="4700646" cy="130221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5412" y="3733800"/>
            <a:ext cx="7924800" cy="103348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00" y="4876800"/>
            <a:ext cx="5458802" cy="523220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E1BD2E02-EAE6-4986-AAFD-AB9EDEE21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2069018"/>
            <a:ext cx="3126188" cy="737091"/>
          </a:xfrm>
        </p:spPr>
        <p:txBody>
          <a:bodyPr>
            <a:normAutofit fontScale="90000"/>
          </a:bodyPr>
          <a:lstStyle/>
          <a:p>
            <a:pPr algn="l"/>
            <a:r>
              <a:rPr lang="vi-VN"/>
              <a:t>Lời </a:t>
            </a:r>
            <a:r>
              <a:rPr lang="vi-VN" dirty="0"/>
              <a:t>giải: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65B2D256-02DD-4F86-8FB8-F4FCB8FA2B14}"/>
                  </a:ext>
                </a:extLst>
              </p:cNvPr>
              <p:cNvSpPr/>
              <p:nvPr/>
            </p:nvSpPr>
            <p:spPr>
              <a:xfrm>
                <a:off x="4119" y="993842"/>
                <a:ext cx="9681971" cy="1033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dirty="0"/>
                  <a:t>Ví dụ 2: Khai triển nhị thức Niu-ton sau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2−</m:t>
                            </m:r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65B2D256-02DD-4F86-8FB8-F4FCB8FA2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" y="993842"/>
                <a:ext cx="9681971" cy="1033488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id="{0E213ABE-A1D4-4EDF-99AE-5C605AE16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78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629424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981200" y="1900238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</a:rPr>
              <a:t>Ví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ụ</a:t>
            </a:r>
            <a:r>
              <a:rPr lang="en-US" altLang="en-US" sz="2400" b="1" dirty="0">
                <a:latin typeface="Times New Roman" pitchFamily="18" charset="0"/>
              </a:rPr>
              <a:t> 3.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ệ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        </a:t>
            </a:r>
            <a:r>
              <a:rPr lang="en-US" altLang="en-US" sz="2400" dirty="0" err="1">
                <a:latin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iển</a:t>
            </a:r>
            <a:r>
              <a:rPr lang="en-US" altLang="en-US" sz="2400" dirty="0">
                <a:latin typeface="Arial" charset="0"/>
              </a:rPr>
              <a:t>: </a:t>
            </a:r>
            <a:r>
              <a:rPr lang="en-US" altLang="en-US" sz="2400" dirty="0">
                <a:solidFill>
                  <a:srgbClr val="0000FF"/>
                </a:solidFill>
                <a:latin typeface="Arial" charset="0"/>
              </a:rPr>
              <a:t>(1-3x)</a:t>
            </a:r>
            <a:r>
              <a:rPr lang="en-US" altLang="en-US" sz="2400" baseline="30000" dirty="0">
                <a:solidFill>
                  <a:srgbClr val="0000FF"/>
                </a:solidFill>
                <a:latin typeface="Arial" charset="0"/>
              </a:rPr>
              <a:t>5</a:t>
            </a:r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09415"/>
              </p:ext>
            </p:extLst>
          </p:nvPr>
        </p:nvGraphicFramePr>
        <p:xfrm>
          <a:off x="2438401" y="1295400"/>
          <a:ext cx="717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300" imgH="241300" progId="Equation.DSMT4">
                  <p:embed/>
                </p:oleObj>
              </mc:Choice>
              <mc:Fallback>
                <p:oleObj name="Equation" r:id="rId3" imgW="392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295400"/>
                        <a:ext cx="717232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5"/>
          <p:cNvSpPr txBox="1">
            <a:spLocks noChangeArrowheads="1"/>
          </p:cNvSpPr>
          <p:nvPr/>
        </p:nvSpPr>
        <p:spPr bwMode="auto">
          <a:xfrm>
            <a:off x="9906000" y="12954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>
                <a:solidFill>
                  <a:srgbClr val="9900CC"/>
                </a:solidFill>
                <a:latin typeface="Arial" charset="0"/>
              </a:rPr>
              <a:t>(1)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590800" y="2454276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latin typeface="Times New Roman" pitchFamily="18" charset="0"/>
              </a:rPr>
              <a:t>Lời giải</a:t>
            </a:r>
            <a:r>
              <a:rPr lang="en-US" altLang="en-US" sz="2400" u="sng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3265488" y="3429001"/>
          <a:ext cx="3059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241300" progId="Equation.DSMT4">
                  <p:embed/>
                </p:oleObj>
              </mc:Choice>
              <mc:Fallback>
                <p:oleObj name="Equation" r:id="rId5" imgW="161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429001"/>
                        <a:ext cx="3059112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543800" y="4648201"/>
          <a:ext cx="1989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48201"/>
                        <a:ext cx="1989138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2819400" y="2971801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hạng tổng quát trong khai triển</a:t>
            </a:r>
            <a:r>
              <a:rPr lang="en-US" altLang="en-US" sz="1800">
                <a:latin typeface="Arial" charset="0"/>
              </a:rPr>
              <a:t> </a:t>
            </a:r>
            <a:r>
              <a:rPr lang="en-US" altLang="en-US" sz="2400">
                <a:solidFill>
                  <a:srgbClr val="FF3300"/>
                </a:solidFill>
                <a:latin typeface="Arial" charset="0"/>
              </a:rPr>
              <a:t>(1-3x)</a:t>
            </a:r>
            <a:r>
              <a:rPr lang="en-US" altLang="en-US" sz="2400" baseline="30000">
                <a:solidFill>
                  <a:srgbClr val="FF3300"/>
                </a:solidFill>
                <a:latin typeface="Arial" charset="0"/>
              </a:rPr>
              <a:t>5</a:t>
            </a:r>
            <a:r>
              <a:rPr lang="en-US" altLang="en-US" sz="180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là:</a:t>
            </a:r>
            <a:r>
              <a:rPr lang="en-US" altLang="en-US" sz="1800">
                <a:latin typeface="Arial" charset="0"/>
              </a:rPr>
              <a:t> 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2438400" y="4724401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Vậy hệ số của      trong khai triển là: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3048000" y="3810001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hạng của </a:t>
            </a:r>
          </a:p>
        </p:txBody>
      </p:sp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6705600" y="381000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4800600" y="3733800"/>
          <a:ext cx="45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569" imgH="202936" progId="Equation.DSMT4">
                  <p:embed/>
                </p:oleObj>
              </mc:Choice>
              <mc:Fallback>
                <p:oleObj name="Equation" r:id="rId11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45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334000" y="3810001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ứng với</a:t>
            </a:r>
          </a:p>
        </p:txBody>
      </p:sp>
      <p:graphicFrame>
        <p:nvGraphicFramePr>
          <p:cNvPr id="118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92313"/>
              </p:ext>
            </p:extLst>
          </p:nvPr>
        </p:nvGraphicFramePr>
        <p:xfrm>
          <a:off x="5088732" y="1905000"/>
          <a:ext cx="366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569" imgH="202936" progId="Equation.DSMT4">
                  <p:embed/>
                </p:oleObj>
              </mc:Choice>
              <mc:Fallback>
                <p:oleObj name="Equation" r:id="rId13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732" y="1905000"/>
                        <a:ext cx="366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/>
          <p:cNvGraphicFramePr>
            <a:graphicFrameLocks noChangeAspect="1"/>
          </p:cNvGraphicFramePr>
          <p:nvPr/>
        </p:nvGraphicFramePr>
        <p:xfrm>
          <a:off x="4343401" y="4724400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569" imgH="202936" progId="Equation.DSMT4">
                  <p:embed/>
                </p:oleObj>
              </mc:Choice>
              <mc:Fallback>
                <p:oleObj name="Equation" r:id="rId15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724400"/>
                        <a:ext cx="377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>
            <a:extLst>
              <a:ext uri="{FF2B5EF4-FFF2-40B4-BE49-F238E27FC236}">
                <a16:creationId xmlns:a16="http://schemas.microsoft.com/office/drawing/2014/main" id="{E3525D8A-3A53-4F5A-91C7-A690AF67B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D4BC10BD-FD1B-426C-A565-A9FB2EB8747A}"/>
              </a:ext>
            </a:extLst>
          </p:cNvPr>
          <p:cNvGrpSpPr/>
          <p:nvPr/>
        </p:nvGrpSpPr>
        <p:grpSpPr>
          <a:xfrm>
            <a:off x="1524000" y="695980"/>
            <a:ext cx="7350126" cy="523220"/>
            <a:chOff x="269282" y="873453"/>
            <a:chExt cx="7350126" cy="523220"/>
          </a:xfrm>
        </p:grpSpPr>
        <p:sp>
          <p:nvSpPr>
            <p:cNvPr id="21" name="Text Box 2">
              <a:extLst>
                <a:ext uri="{FF2B5EF4-FFF2-40B4-BE49-F238E27FC236}">
                  <a16:creationId xmlns:a16="http://schemas.microsoft.com/office/drawing/2014/main" id="{B8250519-309A-4950-9C79-50CB27A3C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82" y="873453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CÔNG THỨC NHỊ THỨC NIU-TƠN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2" name="Rectangle: Diagonal Corners Rounded 21">
              <a:extLst>
                <a:ext uri="{FF2B5EF4-FFF2-40B4-BE49-F238E27FC236}">
                  <a16:creationId xmlns:a16="http://schemas.microsoft.com/office/drawing/2014/main" id="{EEF77D56-E6B2-449D-B77C-E332E8656811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871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6" grpId="0"/>
      <p:bldP spid="5148" grpId="0"/>
      <p:bldP spid="5149" grpId="0"/>
      <p:bldP spid="5152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524000" y="914400"/>
            <a:ext cx="914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.VnTime" pitchFamily="34" charset="0"/>
              </a:rPr>
              <a:t> </a:t>
            </a:r>
            <a:endParaRPr lang="en-US" altLang="en-US" sz="3200" baseline="3000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676400" y="990601"/>
            <a:ext cx="9144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400" b="1" dirty="0" err="1">
                <a:latin typeface="Times New Roman" pitchFamily="18" charset="0"/>
              </a:rPr>
              <a:t>Chú</a:t>
            </a:r>
            <a:r>
              <a:rPr lang="en-US" sz="2400" b="1" dirty="0">
                <a:latin typeface="Times New Roman" pitchFamily="18" charset="0"/>
              </a:rPr>
              <a:t> ý : </a:t>
            </a:r>
            <a:r>
              <a:rPr lang="en-US" sz="2400" b="1" i="1" dirty="0" err="1">
                <a:latin typeface="Times New Roman" pitchFamily="18" charset="0"/>
              </a:rPr>
              <a:t>Để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iả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oá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ì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ệ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iế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ũ</a:t>
            </a:r>
            <a:r>
              <a:rPr lang="en-US" sz="2400" b="1" i="1" dirty="0">
                <a:latin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ó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o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kha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iể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hị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ức</a:t>
            </a:r>
            <a:r>
              <a:rPr lang="en-US" sz="2400" b="1" i="1" dirty="0">
                <a:latin typeface="Times New Roman" pitchFamily="18" charset="0"/>
              </a:rPr>
              <a:t> Newton </a:t>
            </a:r>
            <a:r>
              <a:rPr lang="en-US" sz="2400" b="1" i="1" dirty="0" err="1">
                <a:latin typeface="Times New Roman" pitchFamily="18" charset="0"/>
              </a:rPr>
              <a:t>thì</a:t>
            </a:r>
            <a:r>
              <a:rPr lang="en-US" sz="2400" b="1" i="1" dirty="0">
                <a:latin typeface="Times New Roman" pitchFamily="18" charset="0"/>
              </a:rPr>
              <a:t>:</a:t>
            </a:r>
            <a:r>
              <a:rPr lang="en-US" sz="2400" i="1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i="1" dirty="0">
                <a:latin typeface=".VnTime" pitchFamily="34" charset="0"/>
              </a:rPr>
              <a:t>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1: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048000" y="4267201"/>
            <a:ext cx="762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Thay giá trị k vào số hạng tổng quát ở bước 1 và kết luận.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971800" y="1981201"/>
            <a:ext cx="769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Viết số hạng tổng quát trong khai triển của nhị thức </a:t>
            </a: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524000" y="2819401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Time" pitchFamily="34" charset="0"/>
              </a:rPr>
              <a:t>  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: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2971800" y="2895601"/>
            <a:ext cx="7924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>
                <a:latin typeface="Arial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Buộc số mũ của mỗi chữ trong số hạng tổng quát </a:t>
            </a:r>
          </a:p>
          <a:p>
            <a:pPr eaLnBrk="1" hangingPunct="1"/>
            <a:r>
              <a:rPr lang="en-US" altLang="en-US" sz="2400">
                <a:latin typeface="Times New Roman" pitchFamily="18" charset="0"/>
              </a:rPr>
              <a:t>phải bằng số mũ tương ứng cho trước và giải để tìm k </a:t>
            </a: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1524000" y="4205289"/>
            <a:ext cx="312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.VnTime" pitchFamily="34" charset="0"/>
              </a:rPr>
              <a:t>  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: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1DEFDCB8-CF1C-4FC8-8577-9DE85CF1D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932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  <p:bldP spid="120836" grpId="0"/>
      <p:bldP spid="120837" grpId="0"/>
      <p:bldP spid="120838" grpId="0"/>
      <p:bldP spid="120839" grpId="0"/>
      <p:bldP spid="1208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5D614299-4F6D-4E34-B1F9-6F8F35FF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id="{8755C448-214D-40AF-8E68-92634ACEF498}"/>
              </a:ext>
            </a:extLst>
          </p:cNvPr>
          <p:cNvGrpSpPr/>
          <p:nvPr/>
        </p:nvGrpSpPr>
        <p:grpSpPr>
          <a:xfrm>
            <a:off x="1676400" y="838083"/>
            <a:ext cx="6408170" cy="438206"/>
            <a:chOff x="7483861" y="7543801"/>
            <a:chExt cx="17012919" cy="87652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8259858-7658-4A3F-9A78-DCC7BF87B8C8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AM GIÁC PAXCA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id="{34008A30-2B5B-49ED-8D49-65D77E687F71}"/>
                </a:ext>
              </a:extLst>
            </p:cNvPr>
            <p:cNvGrpSpPr/>
            <p:nvPr/>
          </p:nvGrpSpPr>
          <p:grpSpPr>
            <a:xfrm>
              <a:off x="7483861" y="7543801"/>
              <a:ext cx="1288835" cy="872847"/>
              <a:chOff x="7483860" y="7543801"/>
              <a:chExt cx="1288835" cy="872847"/>
            </a:xfrm>
          </p:grpSpPr>
          <p:sp>
            <p:nvSpPr>
              <p:cNvPr id="9" name="Isosceles Triangle 44">
                <a:extLst>
                  <a:ext uri="{FF2B5EF4-FFF2-40B4-BE49-F238E27FC236}">
                    <a16:creationId xmlns:a16="http://schemas.microsoft.com/office/drawing/2014/main" id="{E4424440-5C84-40D0-97AA-B46DA225966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ABCD0BAD-8D28-49D3-AC02-39C4DC281B9C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79317" cy="770175"/>
                <a:chOff x="7493378" y="7646473"/>
                <a:chExt cx="1279317" cy="770175"/>
              </a:xfrm>
            </p:grpSpPr>
            <p:sp>
              <p:nvSpPr>
                <p:cNvPr id="11" name="Round Same Side Corner Rectangle 18">
                  <a:extLst>
                    <a:ext uri="{FF2B5EF4-FFF2-40B4-BE49-F238E27FC236}">
                      <a16:creationId xmlns:a16="http://schemas.microsoft.com/office/drawing/2014/main" id="{DE20F32B-6271-4591-A01E-5F727AD9064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28BC12E8-0B62-4BFE-9D7E-AD99F54C775F}"/>
                    </a:ext>
                  </a:extLst>
                </p:cNvPr>
                <p:cNvSpPr txBox="1"/>
                <p:nvPr/>
              </p:nvSpPr>
              <p:spPr>
                <a:xfrm>
                  <a:off x="7686621" y="7646473"/>
                  <a:ext cx="1086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8AE14621-F8C6-4286-9CBE-C610BD29B3C4}"/>
              </a:ext>
            </a:extLst>
          </p:cNvPr>
          <p:cNvSpPr txBox="1"/>
          <p:nvPr/>
        </p:nvSpPr>
        <p:spPr>
          <a:xfrm>
            <a:off x="1734673" y="1178642"/>
            <a:ext cx="8777343" cy="856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Trong công thức Nhị thức Niu-tơn, cho n = 0,1,... và xếp các hệ số thành dòng, ta nhận được một tam giác, gọi  là Tam giác Pa-xcan      </a:t>
            </a:r>
            <a:endParaRPr lang="vi-VN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8A63A0A-CE05-4546-B913-15206C3854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1" y="2111305"/>
            <a:ext cx="5867399" cy="266328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138992-66E8-4A08-8226-9BB15CCA5AEE}"/>
                  </a:ext>
                </a:extLst>
              </p:cNvPr>
              <p:cNvSpPr txBox="1"/>
              <p:nvPr/>
            </p:nvSpPr>
            <p:spPr>
              <a:xfrm>
                <a:off x="1752774" y="4953000"/>
                <a:ext cx="8777343" cy="1473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+Nhận xét: Từ công thức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2400" i="1">
                          <a:latin typeface="+mj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vi-VN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400" i="1">
                          <a:latin typeface="+mj-lt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+mj-lt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vi-VN" sz="240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uy ra cách tính các số ở mỗi dòng dựa vào các số ở dòng trước nó. </a:t>
                </a: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138992-66E8-4A08-8226-9BB15CCA5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774" y="4953000"/>
                <a:ext cx="8777343" cy="1473352"/>
              </a:xfrm>
              <a:prstGeom prst="rect">
                <a:avLst/>
              </a:prstGeom>
              <a:blipFill>
                <a:blip r:embed="rId4"/>
                <a:stretch>
                  <a:fillRect l="-1112" t="-3320" b="-99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06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81312"/>
            <a:ext cx="9144000" cy="447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667000" y="1371600"/>
            <a:ext cx="6858000" cy="914400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n-US" sz="5400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D614299-4F6D-4E34-B1F9-6F8F35FF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7" y="0"/>
            <a:ext cx="1213014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id="{8755C448-214D-40AF-8E68-92634ACEF498}"/>
              </a:ext>
            </a:extLst>
          </p:cNvPr>
          <p:cNvGrpSpPr/>
          <p:nvPr/>
        </p:nvGrpSpPr>
        <p:grpSpPr>
          <a:xfrm>
            <a:off x="1676400" y="838083"/>
            <a:ext cx="6408170" cy="438206"/>
            <a:chOff x="7483861" y="7543801"/>
            <a:chExt cx="17012919" cy="87652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8259858-7658-4A3F-9A78-DCC7BF87B8C8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id="{34008A30-2B5B-49ED-8D49-65D77E687F71}"/>
                </a:ext>
              </a:extLst>
            </p:cNvPr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9" name="Isosceles Triangle 44">
                <a:extLst>
                  <a:ext uri="{FF2B5EF4-FFF2-40B4-BE49-F238E27FC236}">
                    <a16:creationId xmlns:a16="http://schemas.microsoft.com/office/drawing/2014/main" id="{E4424440-5C84-40D0-97AA-B46DA225966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id="{ABCD0BAD-8D28-49D3-AC02-39C4DC281B9C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1" name="Round Same Side Corner Rectangle 18">
                  <a:extLst>
                    <a:ext uri="{FF2B5EF4-FFF2-40B4-BE49-F238E27FC236}">
                      <a16:creationId xmlns:a16="http://schemas.microsoft.com/office/drawing/2014/main" id="{DE20F32B-6271-4591-A01E-5F727AD9064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28BC12E8-0B62-4BFE-9D7E-AD99F54C775F}"/>
                    </a:ext>
                  </a:extLst>
                </p:cNvPr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72707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824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rong khai triển             có bao nhiêu số hạng ?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81201" y="2686050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2686050"/>
                <a:ext cx="205713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4034278" y="2717059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7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278" y="2717059"/>
                <a:ext cx="205713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7355" y="2706723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55" y="2706723"/>
                <a:ext cx="20571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140432" y="2696386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32" y="2696386"/>
                <a:ext cx="205713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648200" y="2632336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B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0BAA885-0078-497B-A407-D727A2728ABB}"/>
              </a:ext>
            </a:extLst>
          </p:cNvPr>
          <p:cNvGrpSpPr/>
          <p:nvPr/>
        </p:nvGrpSpPr>
        <p:grpSpPr>
          <a:xfrm>
            <a:off x="1987860" y="1957402"/>
            <a:ext cx="8462206" cy="570185"/>
            <a:chOff x="-1059786" y="2964883"/>
            <a:chExt cx="8462206" cy="570185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Trong khai triển             có bao nhiêu số hạng ?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680189"/>
                </p:ext>
              </p:extLst>
            </p:nvPr>
          </p:nvGraphicFramePr>
          <p:xfrm>
            <a:off x="1485879" y="2964883"/>
            <a:ext cx="937465" cy="55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800" imgH="279360" progId="Equation.DSMT4">
                    <p:embed/>
                  </p:oleObj>
                </mc:Choice>
                <mc:Fallback>
                  <p:oleObj name="Equation" r:id="rId7" imgW="469800" imgH="27936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31E8044-DE9E-4F98-82C1-118BA8253F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85879" y="2964883"/>
                          <a:ext cx="937465" cy="557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C9D39C2-1BB5-4AB6-8588-967B99F1A70D}"/>
              </a:ext>
            </a:extLst>
          </p:cNvPr>
          <p:cNvGrpSpPr/>
          <p:nvPr/>
        </p:nvGrpSpPr>
        <p:grpSpPr>
          <a:xfrm>
            <a:off x="1800183" y="3520382"/>
            <a:ext cx="8299804" cy="2482018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Vì số các số hạng bằng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Nên khai triển           có 7 số hạng </a:t>
                </a:r>
                <a:endParaRPr lang="en-US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57578"/>
                </p:ext>
              </p:extLst>
            </p:nvPr>
          </p:nvGraphicFramePr>
          <p:xfrm>
            <a:off x="4468504" y="4247716"/>
            <a:ext cx="770379" cy="44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177480" progId="Equation.DSMT4">
                    <p:embed/>
                  </p:oleObj>
                </mc:Choice>
                <mc:Fallback>
                  <p:oleObj name="Equation" r:id="rId9" imgW="304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68504" y="4247716"/>
                          <a:ext cx="770379" cy="449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641180F-AB86-4E81-AE1E-EA65681A5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79847"/>
                </p:ext>
              </p:extLst>
            </p:nvPr>
          </p:nvGraphicFramePr>
          <p:xfrm>
            <a:off x="3048000" y="4699000"/>
            <a:ext cx="93821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37510" imgH="558020" progId="Equation.DSMT4">
                    <p:embed/>
                  </p:oleObj>
                </mc:Choice>
                <mc:Fallback>
                  <p:oleObj name="Equation" r:id="rId11" imgW="937510" imgH="5580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48000" y="4699000"/>
                          <a:ext cx="938213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/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6" y="-46495"/>
            <a:ext cx="1206586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455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49" grpId="0" animBg="1"/>
      <p:bldP spid="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439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rong khai triển nhị thức           tìm số hạng thứ hai.  </a:t>
            </a:r>
          </a:p>
        </p:txBody>
      </p:sp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0BAA885-0078-497B-A407-D727A2728ABB}"/>
              </a:ext>
            </a:extLst>
          </p:cNvPr>
          <p:cNvGrpSpPr/>
          <p:nvPr/>
        </p:nvGrpSpPr>
        <p:grpSpPr>
          <a:xfrm>
            <a:off x="1986810" y="1981219"/>
            <a:ext cx="8462206" cy="557412"/>
            <a:chOff x="-1059786" y="2988682"/>
            <a:chExt cx="8462206" cy="557412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017814"/>
                </p:ext>
              </p:extLst>
            </p:nvPr>
          </p:nvGraphicFramePr>
          <p:xfrm>
            <a:off x="2644289" y="2988682"/>
            <a:ext cx="937465" cy="55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69800" imgH="279360" progId="Equation.DSMT4">
                    <p:embed/>
                  </p:oleObj>
                </mc:Choice>
                <mc:Fallback>
                  <p:oleObj name="Equation" r:id="rId3" imgW="469800" imgH="27936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4289" y="2988682"/>
                          <a:ext cx="937465" cy="557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C9D39C2-1BB5-4AB6-8588-967B99F1A70D}"/>
              </a:ext>
            </a:extLst>
          </p:cNvPr>
          <p:cNvGrpSpPr/>
          <p:nvPr/>
        </p:nvGrpSpPr>
        <p:grpSpPr>
          <a:xfrm>
            <a:off x="1800183" y="3520382"/>
            <a:ext cx="8299804" cy="2482018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Ta có: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Vì ta cần tìm số hạng thứ hai nên k = 1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=&gt; </a:t>
                </a:r>
                <a:endParaRPr lang="en-US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186655"/>
                </p:ext>
              </p:extLst>
            </p:nvPr>
          </p:nvGraphicFramePr>
          <p:xfrm>
            <a:off x="1916288" y="3864908"/>
            <a:ext cx="4593399" cy="701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43200" imgH="419040" progId="Equation.DSMT4">
                    <p:embed/>
                  </p:oleObj>
                </mc:Choice>
                <mc:Fallback>
                  <p:oleObj name="Equation" r:id="rId5" imgW="2743200" imgH="419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16288" y="3864908"/>
                          <a:ext cx="4593399" cy="7019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641180F-AB86-4E81-AE1E-EA65681A5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53150"/>
                </p:ext>
              </p:extLst>
            </p:nvPr>
          </p:nvGraphicFramePr>
          <p:xfrm>
            <a:off x="2004619" y="4927046"/>
            <a:ext cx="1943081" cy="674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06360" imgH="419040" progId="Equation.DSMT4">
                    <p:embed/>
                  </p:oleObj>
                </mc:Choice>
                <mc:Fallback>
                  <p:oleObj name="Equation" r:id="rId7" imgW="1206360" imgH="419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641180F-AB86-4E81-AE1E-EA65681A50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04619" y="4927046"/>
                          <a:ext cx="1943081" cy="6749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/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6" y="-46495"/>
            <a:ext cx="1206586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17134C66-F23B-412A-ACBE-C4AC872CE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8158953"/>
              </p:ext>
            </p:extLst>
          </p:nvPr>
        </p:nvGraphicFramePr>
        <p:xfrm>
          <a:off x="2539655" y="2743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3420870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530347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3223841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4619168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b="1" dirty="0"/>
                        <a:t>A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B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C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D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370497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4ED50899-091B-4F34-800E-190D0CDF668E}"/>
              </a:ext>
            </a:extLst>
          </p:cNvPr>
          <p:cNvGrpSpPr/>
          <p:nvPr/>
        </p:nvGrpSpPr>
        <p:grpSpPr>
          <a:xfrm>
            <a:off x="2939467" y="2529562"/>
            <a:ext cx="5217879" cy="633963"/>
            <a:chOff x="1415466" y="2529561"/>
            <a:chExt cx="5217879" cy="633963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0FFA38CE-3B62-4438-94D6-D5152D09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71981"/>
                </p:ext>
              </p:extLst>
            </p:nvPr>
          </p:nvGraphicFramePr>
          <p:xfrm>
            <a:off x="1415466" y="2529561"/>
            <a:ext cx="545208" cy="63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80" imgH="203040" progId="Equation.DSMT4">
                    <p:embed/>
                  </p:oleObj>
                </mc:Choice>
                <mc:Fallback>
                  <p:oleObj name="Equation" r:id="rId11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15466" y="2529561"/>
                          <a:ext cx="545208" cy="633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4C396F8-E4E6-4309-B93D-6C24045A7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574301"/>
                </p:ext>
              </p:extLst>
            </p:nvPr>
          </p:nvGraphicFramePr>
          <p:xfrm>
            <a:off x="2939184" y="2541414"/>
            <a:ext cx="581306" cy="598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39184" y="2541414"/>
                          <a:ext cx="581306" cy="598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14F536D-DD78-4709-B844-F074EBB782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138875"/>
                </p:ext>
              </p:extLst>
            </p:nvPr>
          </p:nvGraphicFramePr>
          <p:xfrm>
            <a:off x="4509658" y="2708050"/>
            <a:ext cx="471639" cy="370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320" imgH="279360" progId="Equation.DSMT4">
                    <p:embed/>
                  </p:oleObj>
                </mc:Choice>
                <mc:Fallback>
                  <p:oleObj name="Equation" r:id="rId15" imgW="355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509658" y="2708050"/>
                          <a:ext cx="471639" cy="370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9F34CA-D8DF-440D-9326-D4E8F10CC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022249"/>
                </p:ext>
              </p:extLst>
            </p:nvPr>
          </p:nvGraphicFramePr>
          <p:xfrm>
            <a:off x="6049145" y="2717106"/>
            <a:ext cx="584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583920" imgH="342720" progId="Equation.DSMT4">
                    <p:embed/>
                  </p:oleObj>
                </mc:Choice>
                <mc:Fallback>
                  <p:oleObj name="Equation" r:id="rId17" imgW="5839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049145" y="2717106"/>
                          <a:ext cx="584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A11D6779-9418-4D71-8FF6-7D4E707BBB5F}"/>
              </a:ext>
            </a:extLst>
          </p:cNvPr>
          <p:cNvSpPr/>
          <p:nvPr/>
        </p:nvSpPr>
        <p:spPr>
          <a:xfrm>
            <a:off x="5562600" y="2667001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C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780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/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" descr="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5300663"/>
            <a:ext cx="7620000" cy="7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Line 11"/>
          <p:cNvSpPr>
            <a:spLocks noChangeShapeType="1"/>
          </p:cNvSpPr>
          <p:nvPr/>
        </p:nvSpPr>
        <p:spPr bwMode="auto">
          <a:xfrm>
            <a:off x="4151313" y="5805488"/>
            <a:ext cx="4191000" cy="0"/>
          </a:xfrm>
          <a:prstGeom prst="line">
            <a:avLst/>
          </a:prstGeom>
          <a:noFill/>
          <a:ln w="12700" cap="sq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148" name="Picture 13" descr="495644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313" y="4157663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15"/>
          <p:cNvGrpSpPr>
            <a:grpSpLocks/>
          </p:cNvGrpSpPr>
          <p:nvPr/>
        </p:nvGrpSpPr>
        <p:grpSpPr bwMode="auto">
          <a:xfrm>
            <a:off x="3124200" y="1295644"/>
            <a:ext cx="4953000" cy="4072298"/>
            <a:chOff x="144" y="1200"/>
            <a:chExt cx="1872" cy="2587"/>
          </a:xfrm>
        </p:grpSpPr>
        <p:pic>
          <p:nvPicPr>
            <p:cNvPr id="6151" name="Picture 16" descr="niu t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1872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" name="Text Box 17"/>
            <p:cNvSpPr txBox="1">
              <a:spLocks noChangeArrowheads="1"/>
            </p:cNvSpPr>
            <p:nvPr/>
          </p:nvSpPr>
          <p:spPr bwMode="auto">
            <a:xfrm>
              <a:off x="432" y="3552"/>
              <a:ext cx="1104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6150" name="Text Box 20"/>
          <p:cNvSpPr txBox="1">
            <a:spLocks noChangeArrowheads="1"/>
          </p:cNvSpPr>
          <p:nvPr/>
        </p:nvSpPr>
        <p:spPr bwMode="auto">
          <a:xfrm>
            <a:off x="6915150" y="4237039"/>
            <a:ext cx="17526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1600" b="1">
              <a:latin typeface="Times New Roman" pitchFamily="18" charset="0"/>
              <a:cs typeface="Arial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130770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439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ổng của                                                                    là:   </a:t>
            </a:r>
          </a:p>
        </p:txBody>
      </p:sp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0BAA885-0078-497B-A407-D727A2728ABB}"/>
              </a:ext>
            </a:extLst>
          </p:cNvPr>
          <p:cNvGrpSpPr/>
          <p:nvPr/>
        </p:nvGrpSpPr>
        <p:grpSpPr>
          <a:xfrm>
            <a:off x="1986810" y="1925730"/>
            <a:ext cx="8462206" cy="613164"/>
            <a:chOff x="-1059786" y="2933193"/>
            <a:chExt cx="8462206" cy="613164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599853"/>
                </p:ext>
              </p:extLst>
            </p:nvPr>
          </p:nvGraphicFramePr>
          <p:xfrm>
            <a:off x="455617" y="2933193"/>
            <a:ext cx="5884595" cy="6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762440" imgH="495000" progId="Equation.DSMT4">
                    <p:embed/>
                  </p:oleObj>
                </mc:Choice>
                <mc:Fallback>
                  <p:oleObj name="Equation" r:id="rId3" imgW="4762440" imgH="4950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5617" y="2933193"/>
                          <a:ext cx="5884595" cy="613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C9D39C2-1BB5-4AB6-8588-967B99F1A70D}"/>
              </a:ext>
            </a:extLst>
          </p:cNvPr>
          <p:cNvGrpSpPr/>
          <p:nvPr/>
        </p:nvGrpSpPr>
        <p:grpSpPr>
          <a:xfrm>
            <a:off x="1800183" y="3521149"/>
            <a:ext cx="8299804" cy="2482018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Ta có:</a:t>
                </a: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687581"/>
                </p:ext>
              </p:extLst>
            </p:nvPr>
          </p:nvGraphicFramePr>
          <p:xfrm>
            <a:off x="1759840" y="4443120"/>
            <a:ext cx="6027178" cy="1430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762440" imgH="1130040" progId="Equation.DSMT4">
                    <p:embed/>
                  </p:oleObj>
                </mc:Choice>
                <mc:Fallback>
                  <p:oleObj name="Equation" r:id="rId5" imgW="4762440" imgH="1130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59840" y="4443120"/>
                          <a:ext cx="6027178" cy="1430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/>
              <p:nvPr/>
            </p:nvSpPr>
            <p:spPr>
              <a:xfrm>
                <a:off x="7614033" y="6145575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033" y="6145575"/>
                <a:ext cx="168131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17134C66-F23B-412A-ACBE-C4AC872CE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390310"/>
              </p:ext>
            </p:extLst>
          </p:nvPr>
        </p:nvGraphicFramePr>
        <p:xfrm>
          <a:off x="2539655" y="2743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3420870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530347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3223841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4619168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b="1" dirty="0"/>
                        <a:t>A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B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C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D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370497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4ED50899-091B-4F34-800E-190D0CDF668E}"/>
              </a:ext>
            </a:extLst>
          </p:cNvPr>
          <p:cNvGrpSpPr/>
          <p:nvPr/>
        </p:nvGrpSpPr>
        <p:grpSpPr>
          <a:xfrm>
            <a:off x="2895600" y="2541589"/>
            <a:ext cx="5105400" cy="598487"/>
            <a:chOff x="1371600" y="2541588"/>
            <a:chExt cx="5105400" cy="59848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0FFA38CE-3B62-4438-94D6-D5152D09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235592"/>
                </p:ext>
              </p:extLst>
            </p:nvPr>
          </p:nvGraphicFramePr>
          <p:xfrm>
            <a:off x="1371600" y="2544043"/>
            <a:ext cx="424842" cy="479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5320" imgH="393480" progId="Equation.DSMT4">
                    <p:embed/>
                  </p:oleObj>
                </mc:Choice>
                <mc:Fallback>
                  <p:oleObj name="Equation" r:id="rId9" imgW="355320" imgH="393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0FFA38CE-3B62-4438-94D6-D5152D0954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71600" y="2544043"/>
                          <a:ext cx="424842" cy="479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4C396F8-E4E6-4309-B93D-6C24045A7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362404"/>
                </p:ext>
              </p:extLst>
            </p:nvPr>
          </p:nvGraphicFramePr>
          <p:xfrm>
            <a:off x="2959100" y="2541588"/>
            <a:ext cx="54133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34C396F8-E4E6-4309-B93D-6C24045A79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59100" y="2541588"/>
                          <a:ext cx="541338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14F536D-DD78-4709-B844-F074EBB782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189992"/>
                </p:ext>
              </p:extLst>
            </p:nvPr>
          </p:nvGraphicFramePr>
          <p:xfrm>
            <a:off x="4500563" y="2590800"/>
            <a:ext cx="9096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85800" imgH="330120" progId="Equation.DSMT4">
                    <p:embed/>
                  </p:oleObj>
                </mc:Choice>
                <mc:Fallback>
                  <p:oleObj name="Equation" r:id="rId13" imgW="685800" imgH="33012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E14F536D-DD78-4709-B844-F074EBB782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00563" y="2590800"/>
                          <a:ext cx="909637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9F34CA-D8DF-440D-9326-D4E8F10CC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218042"/>
                </p:ext>
              </p:extLst>
            </p:nvPr>
          </p:nvGraphicFramePr>
          <p:xfrm>
            <a:off x="6049336" y="2564554"/>
            <a:ext cx="427664" cy="483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1960" imgH="330120" progId="Equation.DSMT4">
                    <p:embed/>
                  </p:oleObj>
                </mc:Choice>
                <mc:Fallback>
                  <p:oleObj name="Equation" r:id="rId15" imgW="291960" imgH="3301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19F34CA-D8DF-440D-9326-D4E8F10CC3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49336" y="2564554"/>
                          <a:ext cx="427664" cy="483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A11D6779-9418-4D71-8FF6-7D4E707BBB5F}"/>
              </a:ext>
            </a:extLst>
          </p:cNvPr>
          <p:cNvSpPr/>
          <p:nvPr/>
        </p:nvSpPr>
        <p:spPr>
          <a:xfrm>
            <a:off x="7082313" y="2633736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D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95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/>
      <p:bldP spid="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824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1"/>
            <a:ext cx="84622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rong khai triển nhị thức             có tất cả </a:t>
            </a:r>
            <a:r>
              <a:rPr lang="vi-VN" sz="2800" dirty="0">
                <a:solidFill>
                  <a:srgbClr val="FFC000"/>
                </a:solidFill>
                <a:latin typeface="+mj-lt"/>
              </a:rPr>
              <a:t>17</a:t>
            </a:r>
            <a:r>
              <a:rPr lang="vi-VN" sz="2800" dirty="0">
                <a:latin typeface="+mj-lt"/>
              </a:rPr>
              <a:t> số hạng, vậy giá trị của</a:t>
            </a:r>
            <a:r>
              <a:rPr lang="vi-VN" sz="2800" dirty="0">
                <a:solidFill>
                  <a:srgbClr val="FFC000"/>
                </a:solidFill>
                <a:latin typeface="+mj-lt"/>
              </a:rPr>
              <a:t> m </a:t>
            </a:r>
            <a:r>
              <a:rPr lang="vi-VN" sz="2800" dirty="0">
                <a:latin typeface="+mj-lt"/>
              </a:rPr>
              <a:t>là bao nhiêu?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981201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2907268"/>
                <a:ext cx="2057133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4034278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278" y="2907268"/>
                <a:ext cx="205713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6087355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1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55" y="2907268"/>
                <a:ext cx="20571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8140432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7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32" y="2907268"/>
                <a:ext cx="205713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564134" y="2821076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A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40BAA885-0078-497B-A407-D727A2728ABB}"/>
              </a:ext>
            </a:extLst>
          </p:cNvPr>
          <p:cNvGrpSpPr/>
          <p:nvPr/>
        </p:nvGrpSpPr>
        <p:grpSpPr>
          <a:xfrm>
            <a:off x="1987860" y="1958976"/>
            <a:ext cx="8462206" cy="568611"/>
            <a:chOff x="-1059786" y="2966457"/>
            <a:chExt cx="8462206" cy="568611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855348"/>
                </p:ext>
              </p:extLst>
            </p:nvPr>
          </p:nvGraphicFramePr>
          <p:xfrm>
            <a:off x="2581629" y="2966457"/>
            <a:ext cx="123983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80" imgH="279360" progId="Equation.DSMT4">
                    <p:embed/>
                  </p:oleObj>
                </mc:Choice>
                <mc:Fallback>
                  <p:oleObj name="Equation" r:id="rId7" imgW="622080" imgH="27936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81629" y="2966457"/>
                          <a:ext cx="1239838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C9D39C2-1BB5-4AB6-8588-967B99F1A70D}"/>
              </a:ext>
            </a:extLst>
          </p:cNvPr>
          <p:cNvGrpSpPr/>
          <p:nvPr/>
        </p:nvGrpSpPr>
        <p:grpSpPr>
          <a:xfrm>
            <a:off x="1800182" y="3520382"/>
            <a:ext cx="8711923" cy="3337618"/>
            <a:chOff x="452000" y="3407392"/>
            <a:chExt cx="8711923" cy="33376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0" y="3407392"/>
              <a:ext cx="8711923" cy="3337618"/>
              <a:chOff x="1205488" y="6800371"/>
              <a:chExt cx="23234820" cy="8901471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88" y="7112006"/>
                <a:ext cx="23234820" cy="858983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Vì số các số hạng bằng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Nên khai triển                   có 17 số hạng nên </a:t>
                </a:r>
              </a:p>
              <a:p>
                <a:endParaRPr lang="vi-VN" sz="32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endParaRPr lang="en-US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753450"/>
                </p:ext>
              </p:extLst>
            </p:nvPr>
          </p:nvGraphicFramePr>
          <p:xfrm>
            <a:off x="4451357" y="3888482"/>
            <a:ext cx="847418" cy="494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177480" progId="Equation.DSMT4">
                    <p:embed/>
                  </p:oleObj>
                </mc:Choice>
                <mc:Fallback>
                  <p:oleObj name="Equation" r:id="rId9" imgW="30456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51357" y="3888482"/>
                          <a:ext cx="847418" cy="494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641180F-AB86-4E81-AE1E-EA65681A5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077739"/>
                </p:ext>
              </p:extLst>
            </p:nvPr>
          </p:nvGraphicFramePr>
          <p:xfrm>
            <a:off x="3087294" y="4786035"/>
            <a:ext cx="16605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22080" imgH="279360" progId="Equation.DSMT4">
                    <p:embed/>
                  </p:oleObj>
                </mc:Choice>
                <mc:Fallback>
                  <p:oleObj name="Equation" r:id="rId11" imgW="622080" imgH="2793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641180F-AB86-4E81-AE1E-EA65681A50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87294" y="4786035"/>
                          <a:ext cx="1660525" cy="746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/>
              <p:nvPr/>
            </p:nvSpPr>
            <p:spPr>
              <a:xfrm>
                <a:off x="8328339" y="6194358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339" y="6194358"/>
                <a:ext cx="1681316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4D97B7-2A07-4C1F-B6CA-3B9490D37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85025"/>
              </p:ext>
            </p:extLst>
          </p:nvPr>
        </p:nvGraphicFramePr>
        <p:xfrm>
          <a:off x="3810000" y="5801047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901440" progId="Equation.DSMT4">
                  <p:embed/>
                </p:oleObj>
              </mc:Choice>
              <mc:Fallback>
                <p:oleObj name="Equation" r:id="rId15" imgW="2031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0" y="5801047"/>
                        <a:ext cx="2032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00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439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Giá trị của                                                          là:  </a:t>
            </a:r>
          </a:p>
        </p:txBody>
      </p:sp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0BAA885-0078-497B-A407-D727A2728ABB}"/>
              </a:ext>
            </a:extLst>
          </p:cNvPr>
          <p:cNvGrpSpPr/>
          <p:nvPr/>
        </p:nvGrpSpPr>
        <p:grpSpPr>
          <a:xfrm>
            <a:off x="1986810" y="1922053"/>
            <a:ext cx="8462206" cy="675509"/>
            <a:chOff x="-1059786" y="2929515"/>
            <a:chExt cx="8462206" cy="675509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360324"/>
                </p:ext>
              </p:extLst>
            </p:nvPr>
          </p:nvGraphicFramePr>
          <p:xfrm>
            <a:off x="967967" y="2929515"/>
            <a:ext cx="4304607" cy="675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62240" imgH="495000" progId="Equation.DSMT4">
                    <p:embed/>
                  </p:oleObj>
                </mc:Choice>
                <mc:Fallback>
                  <p:oleObj name="Equation" r:id="rId3" imgW="3162240" imgH="4950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7967" y="2929515"/>
                          <a:ext cx="4304607" cy="675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C9D39C2-1BB5-4AB6-8588-967B99F1A70D}"/>
              </a:ext>
            </a:extLst>
          </p:cNvPr>
          <p:cNvGrpSpPr/>
          <p:nvPr/>
        </p:nvGrpSpPr>
        <p:grpSpPr>
          <a:xfrm>
            <a:off x="1800183" y="3520380"/>
            <a:ext cx="8299804" cy="2861770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Ta có:</a:t>
                </a: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29828"/>
                <a:chOff x="1205494" y="6800371"/>
                <a:chExt cx="3765523" cy="929828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8543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517063"/>
                </p:ext>
              </p:extLst>
            </p:nvPr>
          </p:nvGraphicFramePr>
          <p:xfrm>
            <a:off x="1728762" y="3922933"/>
            <a:ext cx="5297487" cy="18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62240" imgH="1130040" progId="Equation.DSMT4">
                    <p:embed/>
                  </p:oleObj>
                </mc:Choice>
                <mc:Fallback>
                  <p:oleObj name="Equation" r:id="rId5" imgW="3162240" imgH="1130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8762" y="3922933"/>
                          <a:ext cx="5297487" cy="189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/>
              <p:nvPr/>
            </p:nvSpPr>
            <p:spPr>
              <a:xfrm>
                <a:off x="7919884" y="5801380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884" y="5801380"/>
                <a:ext cx="168131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17134C66-F23B-412A-ACBE-C4AC872CE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517750"/>
              </p:ext>
            </p:extLst>
          </p:nvPr>
        </p:nvGraphicFramePr>
        <p:xfrm>
          <a:off x="2539655" y="2743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33420870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8530347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3223841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4619168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b="1" dirty="0"/>
                        <a:t>A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B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C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D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3370497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4ED50899-091B-4F34-800E-190D0CDF668E}"/>
              </a:ext>
            </a:extLst>
          </p:cNvPr>
          <p:cNvGrpSpPr/>
          <p:nvPr/>
        </p:nvGrpSpPr>
        <p:grpSpPr>
          <a:xfrm>
            <a:off x="2863016" y="2612867"/>
            <a:ext cx="5058364" cy="496293"/>
            <a:chOff x="1339016" y="2612866"/>
            <a:chExt cx="5058364" cy="496293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0FFA38CE-3B62-4438-94D6-D5152D09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56598"/>
                </p:ext>
              </p:extLst>
            </p:nvPr>
          </p:nvGraphicFramePr>
          <p:xfrm>
            <a:off x="1339016" y="2612866"/>
            <a:ext cx="763588" cy="495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177480" progId="Equation.DSMT4">
                    <p:embed/>
                  </p:oleObj>
                </mc:Choice>
                <mc:Fallback>
                  <p:oleObj name="Equation" r:id="rId9" imgW="27936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0FFA38CE-3B62-4438-94D6-D5152D0954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9016" y="2612866"/>
                          <a:ext cx="763588" cy="495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4C396F8-E4E6-4309-B93D-6C24045A7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820159"/>
                </p:ext>
              </p:extLst>
            </p:nvPr>
          </p:nvGraphicFramePr>
          <p:xfrm>
            <a:off x="2868694" y="2632908"/>
            <a:ext cx="567171" cy="476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177480" progId="Equation.DSMT4">
                    <p:embed/>
                  </p:oleObj>
                </mc:Choice>
                <mc:Fallback>
                  <p:oleObj name="Equation" r:id="rId11" imgW="19044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34C396F8-E4E6-4309-B93D-6C24045A79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68694" y="2632908"/>
                          <a:ext cx="567171" cy="476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14F536D-DD78-4709-B844-F074EBB782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720042"/>
                </p:ext>
              </p:extLst>
            </p:nvPr>
          </p:nvGraphicFramePr>
          <p:xfrm>
            <a:off x="4443413" y="2708275"/>
            <a:ext cx="60642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279360" progId="Equation.DSMT4">
                    <p:embed/>
                  </p:oleObj>
                </mc:Choice>
                <mc:Fallback>
                  <p:oleObj name="Equation" r:id="rId13" imgW="457200" imgH="2793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E14F536D-DD78-4709-B844-F074EBB782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43413" y="2708275"/>
                          <a:ext cx="606425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19F34CA-D8DF-440D-9326-D4E8F10CC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562021"/>
                </p:ext>
              </p:extLst>
            </p:nvPr>
          </p:nvGraphicFramePr>
          <p:xfrm>
            <a:off x="5943600" y="2667000"/>
            <a:ext cx="453780" cy="415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04560" imgH="279360" progId="Equation.DSMT4">
                    <p:embed/>
                  </p:oleObj>
                </mc:Choice>
                <mc:Fallback>
                  <p:oleObj name="Equation" r:id="rId15" imgW="304560" imgH="2793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19F34CA-D8DF-440D-9326-D4E8F10CC3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943600" y="2667000"/>
                          <a:ext cx="453780" cy="415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A11D6779-9418-4D71-8FF6-7D4E707BBB5F}"/>
              </a:ext>
            </a:extLst>
          </p:cNvPr>
          <p:cNvSpPr/>
          <p:nvPr/>
        </p:nvSpPr>
        <p:spPr>
          <a:xfrm>
            <a:off x="5562600" y="2667001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C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781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/>
      <p:bldP spid="6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5D614299-4F6D-4E34-B1F9-6F8F35FF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4DF26AC-CAB0-4454-B8C5-700DE937535E}"/>
              </a:ext>
            </a:extLst>
          </p:cNvPr>
          <p:cNvSpPr txBox="1"/>
          <p:nvPr/>
        </p:nvSpPr>
        <p:spPr>
          <a:xfrm>
            <a:off x="1828800" y="533401"/>
            <a:ext cx="70104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Char char="v"/>
            </a:pPr>
            <a:endParaRPr lang="en-US" altLang="en-US" sz="3200" b="1" u="sng" dirty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Char char="v"/>
            </a:pPr>
            <a:r>
              <a:rPr lang="en-US" altLang="en-US" sz="3200" b="1" u="sng" dirty="0">
                <a:latin typeface="Times New Roman" pitchFamily="18" charset="0"/>
              </a:rPr>
              <a:t>TÓM LẠI:</a:t>
            </a:r>
            <a:endParaRPr lang="vi-VN" altLang="en-US" sz="3200" b="1" u="sng" dirty="0">
              <a:latin typeface="Times New Roman" pitchFamily="18" charset="0"/>
            </a:endParaRPr>
          </a:p>
          <a:p>
            <a:pPr eaLnBrk="1" hangingPunct="1"/>
            <a:r>
              <a:rPr lang="en-US" altLang="en-US" sz="3200" b="1" i="1" dirty="0">
                <a:latin typeface="Times New Roman" pitchFamily="18" charset="0"/>
              </a:rPr>
              <a:t>Qua </a:t>
            </a:r>
            <a:r>
              <a:rPr lang="en-US" altLang="en-US" sz="3200" b="1" i="1" dirty="0" err="1">
                <a:latin typeface="Times New Roman" pitchFamily="18" charset="0"/>
              </a:rPr>
              <a:t>bài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học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này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các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em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cần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nắm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vững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các</a:t>
            </a:r>
            <a:r>
              <a:rPr lang="en-US" altLang="en-US" sz="3200" b="1" i="1" dirty="0">
                <a:latin typeface="Times New Roman" pitchFamily="18" charset="0"/>
              </a:rPr>
              <a:t> </a:t>
            </a:r>
            <a:r>
              <a:rPr lang="en-US" altLang="en-US" sz="3200" b="1" i="1" dirty="0" err="1">
                <a:latin typeface="Times New Roman" pitchFamily="18" charset="0"/>
              </a:rPr>
              <a:t>nội</a:t>
            </a:r>
            <a:r>
              <a:rPr lang="en-US" altLang="en-US" sz="3200" b="1" i="1" dirty="0">
                <a:latin typeface="Times New Roman" pitchFamily="18" charset="0"/>
              </a:rPr>
              <a:t> dung </a:t>
            </a:r>
            <a:r>
              <a:rPr lang="en-US" altLang="en-US" sz="3200" b="1" i="1" dirty="0" err="1">
                <a:latin typeface="Times New Roman" pitchFamily="18" charset="0"/>
              </a:rPr>
              <a:t>sau</a:t>
            </a:r>
            <a:r>
              <a:rPr lang="en-US" altLang="en-US" sz="3200" b="1" i="1" dirty="0">
                <a:latin typeface="Times New Roman" pitchFamily="18" charset="0"/>
              </a:rPr>
              <a:t> :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B55E008-815E-4C41-A34E-E9CE1C635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14600"/>
            <a:ext cx="541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Ø"/>
              <a:defRPr/>
            </a:pP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ị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ewton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B4048811-73D9-4CF7-BE71-7CFAB0D89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124200"/>
            <a:ext cx="807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Ø"/>
              <a:defRPr/>
            </a:pP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ị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Newton</a:t>
            </a: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34A57EDC-6DAE-4F97-BB1B-F681750F6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191000"/>
            <a:ext cx="8686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Ø"/>
              <a:defRPr/>
            </a:pP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ết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khai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riển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á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ị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,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ết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ác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xá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đị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á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ố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ạng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ó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nh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ất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ào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đó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ị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0063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0" y="1752601"/>
            <a:ext cx="6173184" cy="3525838"/>
          </a:xfr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715929FF-C973-482B-8641-8D292F3D1B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5210960"/>
      </p:ext>
    </p:extLst>
  </p:cSld>
  <p:clrMapOvr>
    <a:masterClrMapping/>
  </p:clrMapOvr>
  <p:transition spd="slow"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isaac-Newt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7706" y="773112"/>
            <a:ext cx="64770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2498725" y="3846514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3641725" y="3976689"/>
            <a:ext cx="1841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endParaRPr lang="en-US" altLang="en-US" sz="1800">
              <a:latin typeface="Arial" charset="0"/>
            </a:endParaRP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1905000" y="5346700"/>
            <a:ext cx="8763000" cy="219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b="1" dirty="0">
                <a:latin typeface="Arial" charset="0"/>
              </a:rPr>
              <a:t>                                             Newton ( 1642-1727) </a:t>
            </a:r>
          </a:p>
          <a:p>
            <a:pPr eaLnBrk="1" hangingPunct="1"/>
            <a:r>
              <a:rPr lang="en-US" altLang="en-US" sz="2400" dirty="0">
                <a:latin typeface="Times New Roman" pitchFamily="18" charset="0"/>
              </a:rPr>
              <a:t>Isaac Newton </a:t>
            </a:r>
            <a:r>
              <a:rPr lang="en-US" altLang="en-US" sz="2400" dirty="0" err="1">
                <a:latin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ậ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lý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nh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iê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ă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nh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iế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nh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oá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</a:rPr>
              <a:t>nh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ầ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à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giả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i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gườ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Anh</a:t>
            </a:r>
            <a:r>
              <a:rPr lang="en-US" altLang="en-US" sz="2400" dirty="0">
                <a:latin typeface="Times New Roman" pitchFamily="18" charset="0"/>
              </a:rPr>
              <a:t> .</a:t>
            </a:r>
          </a:p>
          <a:p>
            <a:pPr eaLnBrk="1" hangingPunct="1"/>
            <a:r>
              <a:rPr lang="en-US" altLang="en-US" sz="2400" b="1" i="1" dirty="0">
                <a:latin typeface="Times New Roman" pitchFamily="18" charset="0"/>
              </a:rPr>
              <a:t>  </a:t>
            </a:r>
            <a:r>
              <a:rPr lang="en-US" altLang="en-US" sz="2400" b="1" i="1" dirty="0" err="1">
                <a:latin typeface="Times New Roman" pitchFamily="18" charset="0"/>
              </a:rPr>
              <a:t>Nhà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bác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học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vĩ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đại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trong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nhà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bác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học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vĩ</a:t>
            </a:r>
            <a:r>
              <a:rPr lang="en-US" altLang="en-US" sz="2400" b="1" i="1" dirty="0">
                <a:latin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</a:rPr>
              <a:t>đại</a:t>
            </a:r>
            <a:r>
              <a:rPr lang="en-US" altLang="en-US" sz="2400" dirty="0">
                <a:latin typeface="Times New Roman" pitchFamily="18" charset="0"/>
              </a:rPr>
              <a:t> 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70000"/>
              <a:buFont typeface="Times New Roman" pitchFamily="18" charset="0"/>
              <a:buNone/>
            </a:pPr>
            <a:endParaRPr lang="en-US" altLang="en-US" sz="2400" dirty="0">
              <a:latin typeface="Times New Roman" pitchFamily="18" charset="0"/>
            </a:endParaRPr>
          </a:p>
          <a:p>
            <a:pPr eaLnBrk="1" hangingPunct="1"/>
            <a:endParaRPr lang="en-US" altLang="en-US" sz="1800" dirty="0">
              <a:latin typeface="Arial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395576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570038"/>
            <a:ext cx="8229600" cy="452596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ổ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ập </a:t>
            </a:r>
            <a:r>
              <a:rPr lang="en-US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ần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ử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ạng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>
              <a:defRPr/>
            </a:pP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  <a:defRPr/>
            </a:pPr>
            <a:r>
              <a:rPr lang="en-US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y</a:t>
            </a:r>
            <a:r>
              <a:rPr lang="en-US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ớc</a:t>
            </a:r>
            <a:r>
              <a:rPr lang="en-US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!=1</a:t>
            </a:r>
          </a:p>
          <a:p>
            <a:pPr marL="0" indent="0">
              <a:buNone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0!=1</a:t>
            </a:r>
          </a:p>
        </p:txBody>
      </p:sp>
      <p:sp>
        <p:nvSpPr>
          <p:cNvPr id="5" name="Rounded 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24200" y="2362200"/>
            <a:ext cx="4876800" cy="1295400"/>
          </a:xfrm>
          <a:prstGeom prst="round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DDEF54D-2997-4B73-A92A-E758CBAAD53D}"/>
              </a:ext>
            </a:extLst>
          </p:cNvPr>
          <p:cNvSpPr/>
          <p:nvPr/>
        </p:nvSpPr>
        <p:spPr>
          <a:xfrm>
            <a:off x="2514600" y="381000"/>
            <a:ext cx="6400800" cy="9144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18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286004" y="1219200"/>
            <a:ext cx="7696197" cy="685800"/>
          </a:xfr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5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4"/>
          </p:nvPr>
        </p:nvSpPr>
        <p:spPr>
          <a:blipFill rotWithShape="1">
            <a:blip r:embed="rId3"/>
            <a:stretch>
              <a:fillRect l="-3318"/>
            </a:stretch>
          </a:blipFill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638800" y="2286000"/>
            <a:ext cx="0" cy="3200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3"/>
          <p:cNvSpPr txBox="1">
            <a:spLocks noGrp="1" noRot="1" noChangeAspect="1" noMove="1" noResize="1" noEditPoints="1" noAdjustHandles="1" noChangeArrowheads="1" noChangeShapeType="1" noTextEdit="1"/>
          </p:cNvSpPr>
          <p:nvPr>
            <p:ph sz="half" idx="2"/>
          </p:nvPr>
        </p:nvSpPr>
        <p:spPr>
          <a:blipFill rotWithShape="1">
            <a:blip r:embed="rId4"/>
            <a:stretch>
              <a:fillRect l="-2564"/>
            </a:stretch>
          </a:blip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2pPr>
            <a:lvl3pPr marL="987425" indent="-2936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itchFamily="2" charset="2"/>
              <a:buChar char="l"/>
              <a:defRPr sz="1800">
                <a:solidFill>
                  <a:schemeClr val="tx1"/>
                </a:solidFill>
                <a:latin typeface="+mn-lt"/>
              </a:defRPr>
            </a:lvl3pPr>
            <a:lvl4pPr marL="1281113" indent="-2921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4pPr>
            <a:lvl5pPr marL="1598613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12" name="nhạc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5875338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r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9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8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8620125" y="5507038"/>
            <a:ext cx="1143000" cy="838200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</a:p>
        </p:txBody>
      </p:sp>
      <p:pic>
        <p:nvPicPr>
          <p:cNvPr id="75" name="Picture 2">
            <a:extLst>
              <a:ext uri="{FF2B5EF4-FFF2-40B4-BE49-F238E27FC236}">
                <a16:creationId xmlns:a16="http://schemas.microsoft.com/office/drawing/2014/main" id="{ACE0A6FC-1609-4AEC-A3AC-CFCDF63A1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7704886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7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8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9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2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4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6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8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9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5" dur="1400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9218" grpId="0" animBg="1"/>
      <p:bldP spid="9" grpId="0" build="p" animBg="1"/>
      <p:bldP spid="10" grpId="0" build="p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3175"/>
            <a:ext cx="12192000" cy="6858000"/>
          </a:xfrm>
        </p:spPr>
      </p:pic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0" y="1752601"/>
            <a:ext cx="4175630" cy="97821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3847" y="2936579"/>
            <a:ext cx="4167936" cy="978217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33191" y="4120557"/>
            <a:ext cx="4175630" cy="978217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</a:rPr>
              <a:t> 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C29093BF-8D18-40B1-9694-8B56D7159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203959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4209385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1267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57200" y="0"/>
            <a:ext cx="13106400" cy="6858000"/>
          </a:xfrm>
        </p:spPr>
      </p:pic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2400" y="1429928"/>
            <a:ext cx="3569952" cy="768480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2401" y="3304503"/>
            <a:ext cx="3422091" cy="815801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6247" y="2359841"/>
            <a:ext cx="3414396" cy="768480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962400" y="4239331"/>
            <a:ext cx="3303084" cy="768480"/>
          </a:xfrm>
          <a:prstGeom prst="rect">
            <a:avLst/>
          </a:prstGeom>
          <a:blipFill>
            <a:blip r:embed="rId6"/>
            <a:stretch>
              <a:fillRect r="-2583" b="-158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672AAED5-D9BC-4335-9E78-222CF4DE9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0"/>
            <a:ext cx="13106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2720168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27686" y="824149"/>
            <a:ext cx="12039600" cy="1143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981200" y="2103438"/>
            <a:ext cx="8229600" cy="4525963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     (a + b)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2</a:t>
            </a:r>
            <a:endParaRPr lang="en-US" altLang="en-US" sz="3600" b="1" dirty="0">
              <a:solidFill>
                <a:srgbClr val="0000FF"/>
              </a:solidFill>
              <a:latin typeface="VNI-Helve-Condense" pitchFamily="2" charset="0"/>
            </a:endParaRPr>
          </a:p>
          <a:p>
            <a:pPr marL="0" indent="0">
              <a:buNone/>
              <a:defRPr/>
            </a:pP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     (a + b)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3</a:t>
            </a:r>
            <a:endParaRPr lang="en-US" altLang="en-US" sz="3600" dirty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en-US" dirty="0"/>
          </a:p>
        </p:txBody>
      </p:sp>
      <p:pic>
        <p:nvPicPr>
          <p:cNvPr id="1229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05000"/>
            <a:ext cx="34544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E8DB5591-C534-489A-93EB-54C9D27C2F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2841095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03" name="Text Box 159"/>
          <p:cNvSpPr txBox="1">
            <a:spLocks noChangeArrowheads="1"/>
          </p:cNvSpPr>
          <p:nvPr/>
        </p:nvSpPr>
        <p:spPr bwMode="auto">
          <a:xfrm>
            <a:off x="1660123" y="1327219"/>
            <a:ext cx="6831415" cy="707886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latin typeface="VNI-Helve-Condense" pitchFamily="2" charset="0"/>
              </a:rPr>
              <a:t>(a + b)</a:t>
            </a:r>
            <a:r>
              <a:rPr lang="en-US" sz="4000" b="1" baseline="30000" dirty="0">
                <a:solidFill>
                  <a:srgbClr val="0000FF"/>
                </a:solidFill>
                <a:latin typeface="VNI-Helve-Condense" pitchFamily="2" charset="0"/>
              </a:rPr>
              <a:t>2</a:t>
            </a:r>
            <a:r>
              <a:rPr lang="en-US" sz="4000" b="1" dirty="0">
                <a:solidFill>
                  <a:srgbClr val="0000FF"/>
                </a:solidFill>
                <a:latin typeface="VNI-Helve-Condense" pitchFamily="2" charset="0"/>
              </a:rPr>
              <a:t> =   </a:t>
            </a:r>
            <a:r>
              <a:rPr lang="en-US" sz="4000" b="1" dirty="0">
                <a:solidFill>
                  <a:srgbClr val="FF0000"/>
                </a:solidFill>
                <a:latin typeface="VNI-Helve-Condense" pitchFamily="2" charset="0"/>
              </a:rPr>
              <a:t>1</a:t>
            </a:r>
            <a:r>
              <a:rPr lang="en-US" sz="4000" b="1" dirty="0">
                <a:solidFill>
                  <a:srgbClr val="0000FF"/>
                </a:solidFill>
                <a:latin typeface="VNI-Helve-Condense" pitchFamily="2" charset="0"/>
              </a:rPr>
              <a:t>a</a:t>
            </a:r>
            <a:r>
              <a:rPr lang="en-US" sz="4000" b="1" baseline="30000" dirty="0">
                <a:solidFill>
                  <a:srgbClr val="0000FF"/>
                </a:solidFill>
                <a:latin typeface="VNI-Helve-Condense" pitchFamily="2" charset="0"/>
              </a:rPr>
              <a:t>2</a:t>
            </a:r>
            <a:r>
              <a:rPr lang="en-US" sz="4000" b="1" dirty="0">
                <a:solidFill>
                  <a:srgbClr val="0000FF"/>
                </a:solidFill>
                <a:latin typeface="VNI-Helve-Condense" pitchFamily="2" charset="0"/>
              </a:rPr>
              <a:t> +   </a:t>
            </a:r>
            <a:r>
              <a:rPr lang="en-US" sz="4000" b="1" dirty="0">
                <a:solidFill>
                  <a:srgbClr val="FF0000"/>
                </a:solidFill>
                <a:latin typeface="VNI-Helve-Condense" pitchFamily="2" charset="0"/>
              </a:rPr>
              <a:t>2</a:t>
            </a:r>
            <a:r>
              <a:rPr lang="en-US" sz="4000" b="1" dirty="0">
                <a:solidFill>
                  <a:srgbClr val="0000FF"/>
                </a:solidFill>
                <a:latin typeface="VNI-Helve-Condense" pitchFamily="2" charset="0"/>
              </a:rPr>
              <a:t>ab +   </a:t>
            </a:r>
            <a:r>
              <a:rPr lang="en-US" sz="4000" b="1" dirty="0">
                <a:solidFill>
                  <a:srgbClr val="FF0000"/>
                </a:solidFill>
                <a:latin typeface="VNI-Helve-Condense" pitchFamily="2" charset="0"/>
              </a:rPr>
              <a:t>1</a:t>
            </a:r>
            <a:r>
              <a:rPr lang="en-US" sz="4000" b="1" dirty="0">
                <a:solidFill>
                  <a:srgbClr val="0000FF"/>
                </a:solidFill>
                <a:latin typeface="VNI-Helve-Condense" pitchFamily="2" charset="0"/>
              </a:rPr>
              <a:t>b</a:t>
            </a:r>
            <a:r>
              <a:rPr lang="en-US" sz="4000" b="1" baseline="30000" dirty="0">
                <a:solidFill>
                  <a:srgbClr val="0000FF"/>
                </a:solidFill>
                <a:latin typeface="VNI-Helve-Condense" pitchFamily="2" charset="0"/>
              </a:rPr>
              <a:t>2</a:t>
            </a:r>
          </a:p>
        </p:txBody>
      </p:sp>
      <p:sp>
        <p:nvSpPr>
          <p:cNvPr id="83104" name="Text Box 160"/>
          <p:cNvSpPr txBox="1">
            <a:spLocks noChangeArrowheads="1"/>
          </p:cNvSpPr>
          <p:nvPr/>
        </p:nvSpPr>
        <p:spPr bwMode="auto">
          <a:xfrm>
            <a:off x="1497012" y="3688437"/>
            <a:ext cx="77993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(a + b)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3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 =  </a:t>
            </a:r>
            <a:r>
              <a:rPr lang="en-US" altLang="en-US" sz="3600" b="1" dirty="0">
                <a:solidFill>
                  <a:srgbClr val="FF0000"/>
                </a:solidFill>
                <a:latin typeface="VNI-Helve-Condense" pitchFamily="2" charset="0"/>
              </a:rPr>
              <a:t>1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 a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3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+ </a:t>
            </a:r>
            <a:r>
              <a:rPr lang="en-US" altLang="en-US" sz="3600" b="1" dirty="0">
                <a:solidFill>
                  <a:srgbClr val="FF0000"/>
                </a:solidFill>
                <a:latin typeface="VNI-Helve-Condense" pitchFamily="2" charset="0"/>
              </a:rPr>
              <a:t>3 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a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2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b + </a:t>
            </a:r>
            <a:r>
              <a:rPr lang="en-US" altLang="en-US" sz="3600" b="1" dirty="0">
                <a:solidFill>
                  <a:srgbClr val="FF0000"/>
                </a:solidFill>
                <a:latin typeface="VNI-Helve-Condense" pitchFamily="2" charset="0"/>
              </a:rPr>
              <a:t>3 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ab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2 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+  </a:t>
            </a:r>
            <a:r>
              <a:rPr lang="en-US" altLang="en-US" sz="3600" b="1" dirty="0">
                <a:solidFill>
                  <a:srgbClr val="FF0000"/>
                </a:solidFill>
                <a:latin typeface="VNI-Helve-Condense" pitchFamily="2" charset="0"/>
              </a:rPr>
              <a:t>1</a:t>
            </a:r>
            <a:r>
              <a:rPr lang="en-US" altLang="en-US" sz="3600" b="1" dirty="0">
                <a:solidFill>
                  <a:srgbClr val="0000FF"/>
                </a:solidFill>
                <a:latin typeface="VNI-Helve-Condense" pitchFamily="2" charset="0"/>
              </a:rPr>
              <a:t>b</a:t>
            </a:r>
            <a:r>
              <a:rPr lang="en-US" altLang="en-US" sz="3600" b="1" baseline="30000" dirty="0">
                <a:solidFill>
                  <a:srgbClr val="0000FF"/>
                </a:solidFill>
                <a:latin typeface="VNI-Helve-Condense" pitchFamily="2" charset="0"/>
              </a:rPr>
              <a:t>3</a:t>
            </a:r>
          </a:p>
        </p:txBody>
      </p:sp>
      <p:sp>
        <p:nvSpPr>
          <p:cNvPr id="13316" name="Rectangle 161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0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22252"/>
              </p:ext>
            </p:extLst>
          </p:nvPr>
        </p:nvGraphicFramePr>
        <p:xfrm>
          <a:off x="9417050" y="1295400"/>
          <a:ext cx="525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646" imgH="228402" progId="Equation.3">
                  <p:embed/>
                </p:oleObj>
              </mc:Choice>
              <mc:Fallback>
                <p:oleObj name="Equation" r:id="rId3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050" y="1295400"/>
                        <a:ext cx="525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163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0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60597"/>
              </p:ext>
            </p:extLst>
          </p:nvPr>
        </p:nvGraphicFramePr>
        <p:xfrm>
          <a:off x="9420226" y="2057400"/>
          <a:ext cx="522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646" imgH="228402" progId="Equation.3">
                  <p:embed/>
                </p:oleObj>
              </mc:Choice>
              <mc:Fallback>
                <p:oleObj name="Equation" r:id="rId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226" y="2057400"/>
                        <a:ext cx="5222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65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260984"/>
              </p:ext>
            </p:extLst>
          </p:nvPr>
        </p:nvGraphicFramePr>
        <p:xfrm>
          <a:off x="9420226" y="2895600"/>
          <a:ext cx="5222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646" imgH="228402" progId="Equation.3">
                  <p:embed/>
                </p:oleObj>
              </mc:Choice>
              <mc:Fallback>
                <p:oleObj name="Equation" r:id="rId7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0226" y="2895600"/>
                        <a:ext cx="5222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Rectangle 167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78420"/>
              </p:ext>
            </p:extLst>
          </p:nvPr>
        </p:nvGraphicFramePr>
        <p:xfrm>
          <a:off x="9409112" y="3733800"/>
          <a:ext cx="490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646" imgH="241091" progId="Equation.3">
                  <p:embed/>
                </p:oleObj>
              </mc:Choice>
              <mc:Fallback>
                <p:oleObj name="Equation" r:id="rId9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2" y="3733800"/>
                        <a:ext cx="4905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69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1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895279"/>
              </p:ext>
            </p:extLst>
          </p:nvPr>
        </p:nvGraphicFramePr>
        <p:xfrm>
          <a:off x="9451976" y="4495800"/>
          <a:ext cx="490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646" imgH="241091" progId="Equation.3">
                  <p:embed/>
                </p:oleObj>
              </mc:Choice>
              <mc:Fallback>
                <p:oleObj name="Equation" r:id="rId11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976" y="4495800"/>
                        <a:ext cx="4905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71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1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72480"/>
              </p:ext>
            </p:extLst>
          </p:nvPr>
        </p:nvGraphicFramePr>
        <p:xfrm>
          <a:off x="9451976" y="5181600"/>
          <a:ext cx="490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646" imgH="241091" progId="Equation.3">
                  <p:embed/>
                </p:oleObj>
              </mc:Choice>
              <mc:Fallback>
                <p:oleObj name="Equation" r:id="rId13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976" y="5181600"/>
                        <a:ext cx="4905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73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45682"/>
              </p:ext>
            </p:extLst>
          </p:nvPr>
        </p:nvGraphicFramePr>
        <p:xfrm>
          <a:off x="9451976" y="5867400"/>
          <a:ext cx="4905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646" imgH="241091" progId="Equation.3">
                  <p:embed/>
                </p:oleObj>
              </mc:Choice>
              <mc:Fallback>
                <p:oleObj name="Equation" r:id="rId15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1976" y="5867400"/>
                        <a:ext cx="4905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119" name="Text Box 175"/>
          <p:cNvSpPr txBox="1">
            <a:spLocks noChangeArrowheads="1"/>
          </p:cNvSpPr>
          <p:nvPr/>
        </p:nvSpPr>
        <p:spPr bwMode="auto">
          <a:xfrm>
            <a:off x="9942512" y="1371600"/>
            <a:ext cx="952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1</a:t>
            </a:r>
            <a:endParaRPr lang="en-US" altLang="en-US" b="1">
              <a:solidFill>
                <a:srgbClr val="FF0000"/>
              </a:solidFill>
              <a:latin typeface="VNI-Helve-Condense" pitchFamily="2" charset="0"/>
            </a:endParaRPr>
          </a:p>
        </p:txBody>
      </p:sp>
      <p:sp>
        <p:nvSpPr>
          <p:cNvPr id="83120" name="Text Box 176"/>
          <p:cNvSpPr txBox="1">
            <a:spLocks noChangeArrowheads="1"/>
          </p:cNvSpPr>
          <p:nvPr/>
        </p:nvSpPr>
        <p:spPr bwMode="auto">
          <a:xfrm>
            <a:off x="9942512" y="2133600"/>
            <a:ext cx="914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2</a:t>
            </a:r>
          </a:p>
        </p:txBody>
      </p:sp>
      <p:sp>
        <p:nvSpPr>
          <p:cNvPr id="83121" name="Text Box 177"/>
          <p:cNvSpPr txBox="1">
            <a:spLocks noChangeArrowheads="1"/>
          </p:cNvSpPr>
          <p:nvPr/>
        </p:nvSpPr>
        <p:spPr bwMode="auto">
          <a:xfrm>
            <a:off x="9942512" y="297180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1</a:t>
            </a:r>
          </a:p>
        </p:txBody>
      </p:sp>
      <p:sp>
        <p:nvSpPr>
          <p:cNvPr id="83122" name="Text Box 178"/>
          <p:cNvSpPr txBox="1">
            <a:spLocks noChangeArrowheads="1"/>
          </p:cNvSpPr>
          <p:nvPr/>
        </p:nvSpPr>
        <p:spPr bwMode="auto">
          <a:xfrm>
            <a:off x="10018712" y="3810000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1</a:t>
            </a:r>
          </a:p>
        </p:txBody>
      </p:sp>
      <p:sp>
        <p:nvSpPr>
          <p:cNvPr id="83123" name="Text Box 179"/>
          <p:cNvSpPr txBox="1">
            <a:spLocks noChangeArrowheads="1"/>
          </p:cNvSpPr>
          <p:nvPr/>
        </p:nvSpPr>
        <p:spPr bwMode="auto">
          <a:xfrm>
            <a:off x="10018712" y="449580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3</a:t>
            </a:r>
          </a:p>
        </p:txBody>
      </p:sp>
      <p:sp>
        <p:nvSpPr>
          <p:cNvPr id="83124" name="Text Box 180"/>
          <p:cNvSpPr txBox="1">
            <a:spLocks noChangeArrowheads="1"/>
          </p:cNvSpPr>
          <p:nvPr/>
        </p:nvSpPr>
        <p:spPr bwMode="auto">
          <a:xfrm>
            <a:off x="10039350" y="5294313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3</a:t>
            </a:r>
          </a:p>
        </p:txBody>
      </p:sp>
      <p:sp>
        <p:nvSpPr>
          <p:cNvPr id="83125" name="Text Box 181"/>
          <p:cNvSpPr txBox="1">
            <a:spLocks noChangeArrowheads="1"/>
          </p:cNvSpPr>
          <p:nvPr/>
        </p:nvSpPr>
        <p:spPr bwMode="auto">
          <a:xfrm>
            <a:off x="10018712" y="5867400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VNI-Helve-Condense" pitchFamily="2" charset="0"/>
              </a:rPr>
              <a:t>=1</a:t>
            </a:r>
          </a:p>
        </p:txBody>
      </p:sp>
      <p:sp>
        <p:nvSpPr>
          <p:cNvPr id="13337" name="Rectangle 182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185142"/>
              </p:ext>
            </p:extLst>
          </p:nvPr>
        </p:nvGraphicFramePr>
        <p:xfrm>
          <a:off x="9372601" y="1352550"/>
          <a:ext cx="5984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12" imgH="241195" progId="Equation.DSMT4">
                  <p:embed/>
                </p:oleObj>
              </mc:Choice>
              <mc:Fallback>
                <p:oleObj name="Equation" r:id="rId1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1352550"/>
                        <a:ext cx="598487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Rectangle 184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05949"/>
              </p:ext>
            </p:extLst>
          </p:nvPr>
        </p:nvGraphicFramePr>
        <p:xfrm>
          <a:off x="9390063" y="2114550"/>
          <a:ext cx="561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17" imgH="241195" progId="Equation.DSMT4">
                  <p:embed/>
                </p:oleObj>
              </mc:Choice>
              <mc:Fallback>
                <p:oleObj name="Equation" r:id="rId19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063" y="2114550"/>
                        <a:ext cx="561975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1" name="Rectangle 186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3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05745"/>
              </p:ext>
            </p:extLst>
          </p:nvPr>
        </p:nvGraphicFramePr>
        <p:xfrm>
          <a:off x="9372601" y="2876550"/>
          <a:ext cx="5984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112" imgH="241195" progId="Equation.DSMT4">
                  <p:embed/>
                </p:oleObj>
              </mc:Choice>
              <mc:Fallback>
                <p:oleObj name="Equation" r:id="rId21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601" y="2876550"/>
                        <a:ext cx="598487" cy="723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3" name="Rectangle 188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3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01883"/>
              </p:ext>
            </p:extLst>
          </p:nvPr>
        </p:nvGraphicFramePr>
        <p:xfrm>
          <a:off x="9409112" y="3733800"/>
          <a:ext cx="5603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12" imgH="241195" progId="Equation.DSMT4">
                  <p:embed/>
                </p:oleObj>
              </mc:Choice>
              <mc:Fallback>
                <p:oleObj name="Equation" r:id="rId2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2" y="3733800"/>
                        <a:ext cx="560388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Rectangle 190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3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46991"/>
              </p:ext>
            </p:extLst>
          </p:nvPr>
        </p:nvGraphicFramePr>
        <p:xfrm>
          <a:off x="9464675" y="4587875"/>
          <a:ext cx="539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17" imgH="241195" progId="Equation.DSMT4">
                  <p:embed/>
                </p:oleObj>
              </mc:Choice>
              <mc:Fallback>
                <p:oleObj name="Equation" r:id="rId25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675" y="4587875"/>
                        <a:ext cx="53975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7" name="Rectangle 192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37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65803"/>
              </p:ext>
            </p:extLst>
          </p:nvPr>
        </p:nvGraphicFramePr>
        <p:xfrm>
          <a:off x="9472612" y="5257800"/>
          <a:ext cx="5349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03112" imgH="241195" progId="Equation.DSMT4">
                  <p:embed/>
                </p:oleObj>
              </mc:Choice>
              <mc:Fallback>
                <p:oleObj name="Equation" r:id="rId27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612" y="5257800"/>
                        <a:ext cx="534988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Rectangle 194"/>
          <p:cNvSpPr>
            <a:spLocks noChangeArrowheads="1"/>
          </p:cNvSpPr>
          <p:nvPr/>
        </p:nvSpPr>
        <p:spPr bwMode="auto">
          <a:xfrm>
            <a:off x="1524000" y="312261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graphicFrame>
        <p:nvGraphicFramePr>
          <p:cNvPr id="8313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50129"/>
              </p:ext>
            </p:extLst>
          </p:nvPr>
        </p:nvGraphicFramePr>
        <p:xfrm>
          <a:off x="9459912" y="5865813"/>
          <a:ext cx="55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112" imgH="241195" progId="Equation.DSMT4">
                  <p:embed/>
                </p:oleObj>
              </mc:Choice>
              <mc:Fallback>
                <p:oleObj name="Equation" r:id="rId29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912" y="5865813"/>
                        <a:ext cx="558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Rectangle 198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sp>
        <p:nvSpPr>
          <p:cNvPr id="13352" name="Rectangle 200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sp>
        <p:nvSpPr>
          <p:cNvPr id="13354" name="Rectangle 202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sp>
        <p:nvSpPr>
          <p:cNvPr id="13356" name="Rectangle 204"/>
          <p:cNvSpPr>
            <a:spLocks noChangeArrowheads="1"/>
          </p:cNvSpPr>
          <p:nvPr/>
        </p:nvSpPr>
        <p:spPr bwMode="auto">
          <a:xfrm>
            <a:off x="1524000" y="31305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sp>
        <p:nvSpPr>
          <p:cNvPr id="83157" name="Oval 213"/>
          <p:cNvSpPr>
            <a:spLocks noChangeArrowheads="1"/>
          </p:cNvSpPr>
          <p:nvPr/>
        </p:nvSpPr>
        <p:spPr bwMode="auto">
          <a:xfrm>
            <a:off x="3124201" y="1428444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sp>
        <p:nvSpPr>
          <p:cNvPr id="83158" name="Oval 214"/>
          <p:cNvSpPr>
            <a:spLocks noChangeArrowheads="1"/>
          </p:cNvSpPr>
          <p:nvPr/>
        </p:nvSpPr>
        <p:spPr bwMode="auto">
          <a:xfrm>
            <a:off x="2704992" y="3720345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9372600" y="762000"/>
            <a:ext cx="0" cy="56086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905000" y="3527425"/>
            <a:ext cx="8229600" cy="7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E1C13D1C-C426-48EC-BFE1-52E2F24066D1}"/>
              </a:ext>
            </a:extLst>
          </p:cNvPr>
          <p:cNvGrpSpPr/>
          <p:nvPr/>
        </p:nvGrpSpPr>
        <p:grpSpPr>
          <a:xfrm>
            <a:off x="762000" y="4511675"/>
            <a:ext cx="8763000" cy="1200692"/>
            <a:chOff x="762000" y="4511675"/>
            <a:chExt cx="8763000" cy="1200692"/>
          </a:xfrm>
        </p:grpSpPr>
        <p:sp>
          <p:nvSpPr>
            <p:cNvPr id="60" name="Text Box 160"/>
            <p:cNvSpPr txBox="1">
              <a:spLocks noChangeArrowheads="1"/>
            </p:cNvSpPr>
            <p:nvPr/>
          </p:nvSpPr>
          <p:spPr bwMode="auto">
            <a:xfrm>
              <a:off x="3170662" y="4521608"/>
              <a:ext cx="685800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b="1">
                  <a:solidFill>
                    <a:srgbClr val="0000FF"/>
                  </a:solidFill>
                  <a:latin typeface="VNI-Helve-Condense" pitchFamily="2" charset="0"/>
                </a:rPr>
                <a:t>  a</a:t>
              </a:r>
              <a:r>
                <a:rPr lang="en-US" altLang="en-US" b="1" baseline="30000">
                  <a:solidFill>
                    <a:srgbClr val="0000FF"/>
                  </a:solidFill>
                  <a:latin typeface="VNI-Helve-Condense" pitchFamily="2" charset="0"/>
                </a:rPr>
                <a:t>4</a:t>
              </a:r>
            </a:p>
          </p:txBody>
        </p:sp>
        <p:sp>
          <p:nvSpPr>
            <p:cNvPr id="63" name="Text Box 160"/>
            <p:cNvSpPr txBox="1">
              <a:spLocks noChangeArrowheads="1"/>
            </p:cNvSpPr>
            <p:nvPr/>
          </p:nvSpPr>
          <p:spPr bwMode="auto">
            <a:xfrm>
              <a:off x="4395861" y="4524473"/>
              <a:ext cx="933450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b="1">
                  <a:solidFill>
                    <a:srgbClr val="0000FF"/>
                  </a:solidFill>
                  <a:latin typeface="VNI-Helve-Condense" pitchFamily="2" charset="0"/>
                </a:rPr>
                <a:t>  a</a:t>
              </a:r>
              <a:r>
                <a:rPr lang="en-US" altLang="en-US" b="1" baseline="30000">
                  <a:solidFill>
                    <a:srgbClr val="0000FF"/>
                  </a:solidFill>
                  <a:latin typeface="VNI-Helve-Condense" pitchFamily="2" charset="0"/>
                </a:rPr>
                <a:t>3</a:t>
              </a:r>
              <a:r>
                <a:rPr lang="en-US" altLang="en-US" b="1">
                  <a:solidFill>
                    <a:srgbClr val="0000FF"/>
                  </a:solidFill>
                  <a:latin typeface="VNI-Helve-Condense" pitchFamily="2" charset="0"/>
                </a:rPr>
                <a:t>b</a:t>
              </a:r>
              <a:endParaRPr lang="en-US" altLang="en-US" b="1" baseline="30000">
                <a:solidFill>
                  <a:srgbClr val="0000FF"/>
                </a:solidFill>
                <a:latin typeface="VNI-Helve-Condense" pitchFamily="2" charset="0"/>
              </a:endParaRPr>
            </a:p>
          </p:txBody>
        </p:sp>
        <p:sp>
          <p:nvSpPr>
            <p:cNvPr id="65" name="Text Box 160"/>
            <p:cNvSpPr txBox="1">
              <a:spLocks noChangeArrowheads="1"/>
            </p:cNvSpPr>
            <p:nvPr/>
          </p:nvSpPr>
          <p:spPr bwMode="auto">
            <a:xfrm>
              <a:off x="5861866" y="4522708"/>
              <a:ext cx="1093787" cy="1077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b="1" dirty="0">
                  <a:solidFill>
                    <a:srgbClr val="0000FF"/>
                  </a:solidFill>
                  <a:latin typeface="VNI-Helve-Condense" pitchFamily="2" charset="0"/>
                </a:rPr>
                <a:t>  a</a:t>
              </a:r>
              <a:r>
                <a:rPr lang="en-US" altLang="en-US" b="1" baseline="30000" dirty="0">
                  <a:solidFill>
                    <a:srgbClr val="0000FF"/>
                  </a:solidFill>
                  <a:latin typeface="VNI-Helve-Condense" pitchFamily="2" charset="0"/>
                </a:rPr>
                <a:t>2</a:t>
              </a:r>
              <a:r>
                <a:rPr lang="en-US" altLang="en-US" b="1" dirty="0">
                  <a:solidFill>
                    <a:srgbClr val="0000FF"/>
                  </a:solidFill>
                  <a:latin typeface="VNI-Helve-Condense" pitchFamily="2" charset="0"/>
                </a:rPr>
                <a:t>b</a:t>
              </a:r>
              <a:r>
                <a:rPr lang="en-US" altLang="en-US" b="1" baseline="30000" dirty="0">
                  <a:solidFill>
                    <a:srgbClr val="0000FF"/>
                  </a:solidFill>
                  <a:latin typeface="VNI-Helve-Condense" pitchFamily="2" charset="0"/>
                </a:rPr>
                <a:t>2</a:t>
              </a:r>
            </a:p>
          </p:txBody>
        </p:sp>
        <p:sp>
          <p:nvSpPr>
            <p:cNvPr id="67" name="Text Box 160"/>
            <p:cNvSpPr txBox="1">
              <a:spLocks noChangeArrowheads="1"/>
            </p:cNvSpPr>
            <p:nvPr/>
          </p:nvSpPr>
          <p:spPr bwMode="auto">
            <a:xfrm>
              <a:off x="7420124" y="4511675"/>
              <a:ext cx="933450" cy="1066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altLang="en-US" b="1">
                  <a:solidFill>
                    <a:srgbClr val="0000FF"/>
                  </a:solidFill>
                  <a:latin typeface="VNI-Helve-Condense" pitchFamily="2" charset="0"/>
                </a:rPr>
                <a:t>  </a:t>
              </a:r>
            </a:p>
            <a:p>
              <a:r>
                <a:rPr lang="en-US" altLang="en-US" b="1">
                  <a:solidFill>
                    <a:srgbClr val="0000FF"/>
                  </a:solidFill>
                  <a:latin typeface="VNI-Helve-Condense" pitchFamily="2" charset="0"/>
                </a:rPr>
                <a:t>ab</a:t>
              </a:r>
              <a:r>
                <a:rPr lang="en-US" altLang="en-US" b="1" baseline="30000">
                  <a:solidFill>
                    <a:srgbClr val="0000FF"/>
                  </a:solidFill>
                  <a:latin typeface="VNI-Helve-Condense" pitchFamily="2" charset="0"/>
                </a:rPr>
                <a:t>3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2BB49768-596F-48B5-B4C5-476A2C0DDE5E}"/>
                </a:ext>
              </a:extLst>
            </p:cNvPr>
            <p:cNvGrpSpPr/>
            <p:nvPr/>
          </p:nvGrpSpPr>
          <p:grpSpPr>
            <a:xfrm>
              <a:off x="762000" y="4846638"/>
              <a:ext cx="8763000" cy="865729"/>
              <a:chOff x="762000" y="4846638"/>
              <a:chExt cx="8763000" cy="865729"/>
            </a:xfrm>
          </p:grpSpPr>
          <p:graphicFrame>
            <p:nvGraphicFramePr>
              <p:cNvPr id="83145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6740357"/>
                  </p:ext>
                </p:extLst>
              </p:nvPr>
            </p:nvGraphicFramePr>
            <p:xfrm>
              <a:off x="2668663" y="5067842"/>
              <a:ext cx="530225" cy="644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1" imgW="203112" imgH="241195" progId="Equation.DSMT4">
                      <p:embed/>
                    </p:oleObj>
                  </mc:Choice>
                  <mc:Fallback>
                    <p:oleObj name="Equation" r:id="rId31" imgW="203112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8663" y="5067842"/>
                            <a:ext cx="530225" cy="6445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147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6328200"/>
                  </p:ext>
                </p:extLst>
              </p:nvPr>
            </p:nvGraphicFramePr>
            <p:xfrm>
              <a:off x="3943350" y="5029201"/>
              <a:ext cx="487362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3" imgW="190417" imgH="241195" progId="Equation.DSMT4">
                      <p:embed/>
                    </p:oleObj>
                  </mc:Choice>
                  <mc:Fallback>
                    <p:oleObj name="Equation" r:id="rId33" imgW="190417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3350" y="5029201"/>
                            <a:ext cx="487362" cy="625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149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8876596"/>
                  </p:ext>
                </p:extLst>
              </p:nvPr>
            </p:nvGraphicFramePr>
            <p:xfrm>
              <a:off x="5344819" y="5032374"/>
              <a:ext cx="530225" cy="639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5" imgW="203112" imgH="241195" progId="Equation.DSMT4">
                      <p:embed/>
                    </p:oleObj>
                  </mc:Choice>
                  <mc:Fallback>
                    <p:oleObj name="Equation" r:id="rId35" imgW="203112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4819" y="5032374"/>
                            <a:ext cx="530225" cy="6397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150" name="Object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7390570"/>
                  </p:ext>
                </p:extLst>
              </p:nvPr>
            </p:nvGraphicFramePr>
            <p:xfrm>
              <a:off x="6901805" y="5006081"/>
              <a:ext cx="6858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7" imgW="203112" imgH="241195" progId="Equation.DSMT4">
                      <p:embed/>
                    </p:oleObj>
                  </mc:Choice>
                  <mc:Fallback>
                    <p:oleObj name="Equation" r:id="rId37" imgW="203112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01805" y="5006081"/>
                            <a:ext cx="685800" cy="6032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151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9734410"/>
                  </p:ext>
                </p:extLst>
              </p:nvPr>
            </p:nvGraphicFramePr>
            <p:xfrm>
              <a:off x="8399464" y="4987926"/>
              <a:ext cx="515937" cy="620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9" imgW="203112" imgH="241195" progId="Equation.DSMT4">
                      <p:embed/>
                    </p:oleObj>
                  </mc:Choice>
                  <mc:Fallback>
                    <p:oleObj name="Equation" r:id="rId39" imgW="203112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99464" y="4987926"/>
                            <a:ext cx="515937" cy="62071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9" name="Text Box 160"/>
              <p:cNvSpPr txBox="1">
                <a:spLocks noChangeArrowheads="1"/>
              </p:cNvSpPr>
              <p:nvPr/>
            </p:nvSpPr>
            <p:spPr bwMode="auto">
              <a:xfrm>
                <a:off x="762000" y="5045075"/>
                <a:ext cx="2020888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b="1" dirty="0">
                    <a:solidFill>
                      <a:srgbClr val="0000FF"/>
                    </a:solidFill>
                    <a:latin typeface="VNI-Helve-Condense" pitchFamily="2" charset="0"/>
                  </a:rPr>
                  <a:t>(a + b)</a:t>
                </a:r>
                <a:r>
                  <a:rPr lang="en-US" altLang="en-US" b="1" baseline="30000" dirty="0">
                    <a:solidFill>
                      <a:srgbClr val="0000FF"/>
                    </a:solidFill>
                    <a:latin typeface="VNI-Helve-Condense" pitchFamily="2" charset="0"/>
                  </a:rPr>
                  <a:t>4</a:t>
                </a:r>
                <a:r>
                  <a:rPr lang="en-US" altLang="en-US" b="1" dirty="0">
                    <a:solidFill>
                      <a:srgbClr val="0000FF"/>
                    </a:solidFill>
                    <a:latin typeface="VNI-Helve-Condense" pitchFamily="2" charset="0"/>
                  </a:rPr>
                  <a:t> = </a:t>
                </a:r>
                <a:endParaRPr lang="en-US" altLang="en-US" b="1" baseline="30000" dirty="0">
                  <a:solidFill>
                    <a:srgbClr val="0000FF"/>
                  </a:solidFill>
                  <a:latin typeface="VNI-Helve-Condense" pitchFamily="2" charset="0"/>
                </a:endParaRPr>
              </a:p>
            </p:txBody>
          </p:sp>
          <p:sp>
            <p:nvSpPr>
              <p:cNvPr id="62" name="Text Box 160"/>
              <p:cNvSpPr txBox="1">
                <a:spLocks noChangeArrowheads="1"/>
              </p:cNvSpPr>
              <p:nvPr/>
            </p:nvSpPr>
            <p:spPr bwMode="auto">
              <a:xfrm>
                <a:off x="3518713" y="5045075"/>
                <a:ext cx="685800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b="1">
                    <a:solidFill>
                      <a:srgbClr val="0000FF"/>
                    </a:solidFill>
                    <a:latin typeface="VNI-Helve-Condense" pitchFamily="2" charset="0"/>
                  </a:rPr>
                  <a:t> +    </a:t>
                </a:r>
                <a:endParaRPr lang="en-US" altLang="en-US" b="1" baseline="30000">
                  <a:solidFill>
                    <a:srgbClr val="0000FF"/>
                  </a:solidFill>
                  <a:latin typeface="VNI-Helve-Condense" pitchFamily="2" charset="0"/>
                </a:endParaRPr>
              </a:p>
            </p:txBody>
          </p:sp>
          <p:sp>
            <p:nvSpPr>
              <p:cNvPr id="64" name="Text Box 160"/>
              <p:cNvSpPr txBox="1">
                <a:spLocks noChangeArrowheads="1"/>
              </p:cNvSpPr>
              <p:nvPr/>
            </p:nvSpPr>
            <p:spPr bwMode="auto">
              <a:xfrm>
                <a:off x="4883223" y="4991101"/>
                <a:ext cx="685800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b="1">
                    <a:solidFill>
                      <a:srgbClr val="0000FF"/>
                    </a:solidFill>
                    <a:latin typeface="VNI-Helve-Condense" pitchFamily="2" charset="0"/>
                  </a:rPr>
                  <a:t> +</a:t>
                </a:r>
                <a:endParaRPr lang="en-US" altLang="en-US" b="1" baseline="30000">
                  <a:solidFill>
                    <a:srgbClr val="0000FF"/>
                  </a:solidFill>
                  <a:latin typeface="VNI-Helve-Condense" pitchFamily="2" charset="0"/>
                </a:endParaRPr>
              </a:p>
            </p:txBody>
          </p:sp>
          <p:sp>
            <p:nvSpPr>
              <p:cNvPr id="68" name="Text Box 160"/>
              <p:cNvSpPr txBox="1">
                <a:spLocks noChangeArrowheads="1"/>
              </p:cNvSpPr>
              <p:nvPr/>
            </p:nvSpPr>
            <p:spPr bwMode="auto">
              <a:xfrm>
                <a:off x="6515394" y="4985738"/>
                <a:ext cx="685800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b="1">
                    <a:solidFill>
                      <a:srgbClr val="0000FF"/>
                    </a:solidFill>
                    <a:latin typeface="VNI-Helve-Condense" pitchFamily="2" charset="0"/>
                  </a:rPr>
                  <a:t> +</a:t>
                </a:r>
                <a:endParaRPr lang="en-US" altLang="en-US" b="1" baseline="30000">
                  <a:solidFill>
                    <a:srgbClr val="0000FF"/>
                  </a:solidFill>
                  <a:latin typeface="VNI-Helve-Condense" pitchFamily="2" charset="0"/>
                </a:endParaRPr>
              </a:p>
            </p:txBody>
          </p:sp>
          <p:sp>
            <p:nvSpPr>
              <p:cNvPr id="69" name="Text Box 160"/>
              <p:cNvSpPr txBox="1">
                <a:spLocks noChangeArrowheads="1"/>
              </p:cNvSpPr>
              <p:nvPr/>
            </p:nvSpPr>
            <p:spPr bwMode="auto">
              <a:xfrm>
                <a:off x="7900988" y="5000625"/>
                <a:ext cx="685800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b="1">
                    <a:solidFill>
                      <a:srgbClr val="0000FF"/>
                    </a:solidFill>
                    <a:latin typeface="VNI-Helve-Condense" pitchFamily="2" charset="0"/>
                  </a:rPr>
                  <a:t> +</a:t>
                </a:r>
                <a:endParaRPr lang="en-US" altLang="en-US" b="1" baseline="30000">
                  <a:solidFill>
                    <a:srgbClr val="0000FF"/>
                  </a:solidFill>
                  <a:latin typeface="VNI-Helve-Condense" pitchFamily="2" charset="0"/>
                </a:endParaRPr>
              </a:p>
            </p:txBody>
          </p:sp>
          <p:sp>
            <p:nvSpPr>
              <p:cNvPr id="70" name="Text Box 160"/>
              <p:cNvSpPr txBox="1">
                <a:spLocks noChangeArrowheads="1"/>
              </p:cNvSpPr>
              <p:nvPr/>
            </p:nvSpPr>
            <p:spPr bwMode="auto">
              <a:xfrm>
                <a:off x="8891588" y="4953000"/>
                <a:ext cx="633412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r>
                  <a:rPr lang="en-US" altLang="en-US" b="1">
                    <a:solidFill>
                      <a:srgbClr val="0000FF"/>
                    </a:solidFill>
                    <a:latin typeface="VNI-Helve-Condense" pitchFamily="2" charset="0"/>
                  </a:rPr>
                  <a:t>b</a:t>
                </a:r>
                <a:r>
                  <a:rPr lang="en-US" altLang="en-US" b="1" baseline="30000">
                    <a:solidFill>
                      <a:srgbClr val="0000FF"/>
                    </a:solidFill>
                    <a:latin typeface="VNI-Helve-Condense" pitchFamily="2" charset="0"/>
                  </a:rPr>
                  <a:t>4</a:t>
                </a:r>
              </a:p>
            </p:txBody>
          </p:sp>
          <p:cxnSp>
            <p:nvCxnSpPr>
              <p:cNvPr id="10" name="Straight Connector 9"/>
              <p:cNvCxnSpPr>
                <a:cxnSpLocks/>
              </p:cNvCxnSpPr>
              <p:nvPr/>
            </p:nvCxnSpPr>
            <p:spPr>
              <a:xfrm>
                <a:off x="1905000" y="4846638"/>
                <a:ext cx="74676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66" name="Picture 2">
            <a:extLst>
              <a:ext uri="{FF2B5EF4-FFF2-40B4-BE49-F238E27FC236}">
                <a16:creationId xmlns:a16="http://schemas.microsoft.com/office/drawing/2014/main" id="{9C5AC0AB-21F7-4029-B8A5-A0EBFC7576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824522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85 0.00278 C -0.09336 0.02037 -0.29779 0.03796 -0.38867 0.0375 C -0.47917 0.03588 -0.42539 0.00278 -0.43294 -0.0037 " pathEditMode="relative" rAng="0" ptsTypes="AAA">
                                      <p:cBhvr>
                                        <p:cTn id="40" dur="1000" fill="hold"/>
                                        <p:tgtEl>
                                          <p:spTgt spid="83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95" y="14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101 0.0037 C -0.07083 0.08704 -0.2319 0.16968 -0.29805 0.15093 C -0.36406 0.13125 -0.30482 -0.06829 -0.30651 -0.11134 " pathEditMode="relative" rAng="0" ptsTypes="AAA">
                                      <p:cBhvr>
                                        <p:cTn id="47" dur="1000" fill="hold"/>
                                        <p:tgtEl>
                                          <p:spTgt spid="83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29" y="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057 -0.00139 C -0.03711 0.02894 -0.14414 0.05996 -0.18346 0.02176 C -0.22266 -0.01528 -0.19414 -0.12106 -0.16537 -0.22569 " pathEditMode="relative" rAng="0" ptsTypes="AAA">
                                      <p:cBhvr>
                                        <p:cTn id="54" dur="1000" fill="hold"/>
                                        <p:tgtEl>
                                          <p:spTgt spid="83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72" y="-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8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8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8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8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8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8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458 0.00672 C -0.10781 0.12385 -0.32969 0.24075 -0.42864 0.23912 C -0.52721 0.23658 -0.50299 0.11482 -0.47864 -0.00578 " pathEditMode="relative" rAng="0" ptsTypes="AAA">
                                      <p:cBhvr>
                                        <p:cTn id="100" dur="1000" fill="hold"/>
                                        <p:tgtEl>
                                          <p:spTgt spid="83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755" y="10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765 -0.00996 C -0.14284 0.10763 -0.38268 0.22546 -0.46276 0.20601 C -0.54297 0.1868 -0.46367 0.02986 -0.38451 -0.12616 " pathEditMode="relative" rAng="0" ptsTypes="AAA">
                                      <p:cBhvr>
                                        <p:cTn id="107" dur="1000" fill="hold"/>
                                        <p:tgtEl>
                                          <p:spTgt spid="83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1" y="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3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732 0.00695 C -0.1138 0.07454 -0.29453 0.14236 -0.34922 0.10278 C -0.40404 0.06343 -0.33334 -0.08356 -0.26276 -0.23009 " pathEditMode="relative" rAng="0" ptsTypes="AAA">
                                      <p:cBhvr>
                                        <p:cTn id="114" dur="1000" fill="hold"/>
                                        <p:tgtEl>
                                          <p:spTgt spid="83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10" y="-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87 -0.00556 C -0.06992 0.01805 -0.18737 0.04213 -0.21797 -0.00996 C -0.24753 -0.0625 -0.18985 -0.19074 -0.13138 -0.31806 " pathEditMode="relative" rAng="0" ptsTypes="AAA">
                                      <p:cBhvr>
                                        <p:cTn id="121" dur="1000" fill="hold"/>
                                        <p:tgtEl>
                                          <p:spTgt spid="83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37" y="-1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8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8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03" grpId="0" animBg="1"/>
      <p:bldP spid="83104" grpId="0"/>
      <p:bldP spid="83119" grpId="0"/>
      <p:bldP spid="83120" grpId="0"/>
      <p:bldP spid="83121" grpId="0"/>
      <p:bldP spid="83122" grpId="0"/>
      <p:bldP spid="83123" grpId="0"/>
      <p:bldP spid="83124" grpId="0"/>
      <p:bldP spid="83125" grpId="0"/>
      <p:bldP spid="83157" grpId="0" animBg="1"/>
      <p:bldP spid="8315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1197</Words>
  <Application>Microsoft Office PowerPoint</Application>
  <PresentationFormat>Widescreen</PresentationFormat>
  <Paragraphs>300</Paragraphs>
  <Slides>24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.VnTime</vt:lpstr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VNI-Helve-Condens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Hãy tính các biểu thức sau</vt:lpstr>
      <vt:lpstr>PowerPoint Presentation</vt:lpstr>
      <vt:lpstr>PowerPoint Presentation</vt:lpstr>
      <vt:lpstr>Câu hỏi nhỏ: Hãy khai triển hằng đẳng thức sau:</vt:lpstr>
      <vt:lpstr>PowerPoint Presentation</vt:lpstr>
      <vt:lpstr>PowerPoint Presentation</vt:lpstr>
      <vt:lpstr>PowerPoint Presentation</vt:lpstr>
      <vt:lpstr>PowerPoint Presentation</vt:lpstr>
      <vt:lpstr>Lời 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gụy Phan Tiến</cp:lastModifiedBy>
  <cp:revision>27</cp:revision>
  <dcterms:created xsi:type="dcterms:W3CDTF">2020-09-24T14:14:49Z</dcterms:created>
  <dcterms:modified xsi:type="dcterms:W3CDTF">2021-09-02T14:20:43Z</dcterms:modified>
</cp:coreProperties>
</file>